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48D614" w14:textId="3D1CE106" w:rsidR="00B726DC" w:rsidRPr="00992F1D" w:rsidRDefault="00B726DC" w:rsidP="00B726DC">
      <w:pPr>
        <w:pStyle w:val="i-worksheettype"/>
        <w:rPr>
          <w:lang w:val="en-GB"/>
        </w:rPr>
      </w:pPr>
      <w:r>
        <w:rPr>
          <w:lang w:val="en-GB"/>
        </w:rPr>
        <w:t>Unit exam</w:t>
      </w:r>
      <w:r w:rsidR="004B1C6D">
        <w:rPr>
          <w:lang w:val="en-GB"/>
        </w:rPr>
        <w:t xml:space="preserve"> with answers</w:t>
      </w:r>
    </w:p>
    <w:p w14:paraId="4849892B" w14:textId="1401338A" w:rsidR="00B726DC" w:rsidRDefault="00B726DC" w:rsidP="00B726DC">
      <w:pPr>
        <w:pStyle w:val="i-worksheettitle"/>
      </w:pPr>
      <w:r>
        <w:t>Unit 4 Organic chemistry and chemical synthesis</w:t>
      </w:r>
    </w:p>
    <w:p w14:paraId="1127306A" w14:textId="77777777" w:rsidR="00B726DC" w:rsidRPr="00EB3510" w:rsidRDefault="00B726DC" w:rsidP="00B726DC">
      <w:pPr>
        <w:pStyle w:val="i-bodytextfo"/>
        <w:rPr>
          <w:rStyle w:val="i-bodytextbold"/>
        </w:rPr>
      </w:pPr>
      <w:r w:rsidRPr="00EB3510">
        <w:rPr>
          <w:rStyle w:val="i-bodytextbold"/>
        </w:rPr>
        <w:t xml:space="preserve">Time permitted: </w:t>
      </w:r>
      <w:r>
        <w:rPr>
          <w:rStyle w:val="i-bodytextbold"/>
        </w:rPr>
        <w:t>70</w:t>
      </w:r>
      <w:r w:rsidRPr="00EB3510">
        <w:rPr>
          <w:rStyle w:val="i-bodytextbold"/>
        </w:rPr>
        <w:t xml:space="preserve"> minutes</w:t>
      </w:r>
    </w:p>
    <w:tbl>
      <w:tblPr>
        <w:tblW w:w="3719"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65"/>
        <w:gridCol w:w="1856"/>
        <w:gridCol w:w="2334"/>
        <w:gridCol w:w="2047"/>
      </w:tblGrid>
      <w:tr w:rsidR="004B1C6D" w:rsidRPr="00450598" w14:paraId="15B59E03" w14:textId="77777777" w:rsidTr="004B1C6D">
        <w:tc>
          <w:tcPr>
            <w:tcW w:w="470" w:type="dxa"/>
          </w:tcPr>
          <w:p w14:paraId="2779016A" w14:textId="77777777" w:rsidR="004B1C6D" w:rsidRPr="0079477F" w:rsidRDefault="004B1C6D" w:rsidP="0079477F"/>
        </w:tc>
        <w:tc>
          <w:tcPr>
            <w:tcW w:w="1905" w:type="dxa"/>
            <w:tcMar>
              <w:top w:w="120" w:type="dxa"/>
              <w:bottom w:w="120" w:type="dxa"/>
            </w:tcMar>
            <w:vAlign w:val="center"/>
          </w:tcPr>
          <w:p w14:paraId="68380E1B" w14:textId="77777777" w:rsidR="004B1C6D" w:rsidRPr="00450598" w:rsidRDefault="004B1C6D" w:rsidP="004B1C6D">
            <w:pPr>
              <w:pStyle w:val="i-tablecolumnheadalignedleft"/>
              <w:suppressAutoHyphens/>
            </w:pPr>
            <w:r w:rsidRPr="00450598">
              <w:t>Section</w:t>
            </w:r>
          </w:p>
        </w:tc>
        <w:tc>
          <w:tcPr>
            <w:tcW w:w="2399" w:type="dxa"/>
            <w:vAlign w:val="center"/>
          </w:tcPr>
          <w:p w14:paraId="49821067" w14:textId="77777777" w:rsidR="004B1C6D" w:rsidRPr="00450598" w:rsidRDefault="004B1C6D" w:rsidP="004B1C6D">
            <w:pPr>
              <w:pStyle w:val="i-tablecolumnheadcentred"/>
            </w:pPr>
            <w:r>
              <w:t>Number of questions</w:t>
            </w:r>
          </w:p>
        </w:tc>
        <w:tc>
          <w:tcPr>
            <w:tcW w:w="2101" w:type="dxa"/>
            <w:tcMar>
              <w:top w:w="120" w:type="dxa"/>
              <w:bottom w:w="120" w:type="dxa"/>
            </w:tcMar>
            <w:vAlign w:val="center"/>
          </w:tcPr>
          <w:p w14:paraId="1DBC1D28" w14:textId="77777777" w:rsidR="004B1C6D" w:rsidRPr="00450598" w:rsidRDefault="004B1C6D" w:rsidP="004B1C6D">
            <w:pPr>
              <w:pStyle w:val="i-tablecolumnheadcentred"/>
            </w:pPr>
            <w:r w:rsidRPr="00450598">
              <w:t>Marks available</w:t>
            </w:r>
          </w:p>
        </w:tc>
      </w:tr>
      <w:tr w:rsidR="004B1C6D" w:rsidRPr="00450598" w14:paraId="12C354A0" w14:textId="77777777" w:rsidTr="004B1C6D">
        <w:tc>
          <w:tcPr>
            <w:tcW w:w="470" w:type="dxa"/>
          </w:tcPr>
          <w:p w14:paraId="737B946E" w14:textId="77777777" w:rsidR="004B1C6D" w:rsidRPr="00450598" w:rsidRDefault="004B1C6D" w:rsidP="009028D2">
            <w:pPr>
              <w:pStyle w:val="i-tablecolumnheadalignedleft"/>
              <w:suppressAutoHyphens/>
            </w:pPr>
            <w:r w:rsidRPr="00450598">
              <w:t>A</w:t>
            </w:r>
          </w:p>
        </w:tc>
        <w:tc>
          <w:tcPr>
            <w:tcW w:w="1905" w:type="dxa"/>
            <w:tcMar>
              <w:top w:w="120" w:type="dxa"/>
              <w:bottom w:w="120" w:type="dxa"/>
            </w:tcMar>
          </w:tcPr>
          <w:p w14:paraId="66FA3AC4" w14:textId="77777777" w:rsidR="004B1C6D" w:rsidRPr="00450598" w:rsidRDefault="004B1C6D" w:rsidP="009028D2">
            <w:pPr>
              <w:pStyle w:val="i-tabletext"/>
              <w:suppressAutoHyphens/>
            </w:pPr>
            <w:r w:rsidRPr="00450598">
              <w:t>Multiple choice</w:t>
            </w:r>
          </w:p>
        </w:tc>
        <w:tc>
          <w:tcPr>
            <w:tcW w:w="2399" w:type="dxa"/>
          </w:tcPr>
          <w:p w14:paraId="28AD6651" w14:textId="77777777" w:rsidR="004B1C6D" w:rsidRDefault="004B1C6D" w:rsidP="009028D2">
            <w:pPr>
              <w:pStyle w:val="i-tablecolumntextcentred"/>
            </w:pPr>
            <w:r>
              <w:t>30</w:t>
            </w:r>
          </w:p>
        </w:tc>
        <w:tc>
          <w:tcPr>
            <w:tcW w:w="2101" w:type="dxa"/>
            <w:tcMar>
              <w:top w:w="120" w:type="dxa"/>
              <w:bottom w:w="120" w:type="dxa"/>
            </w:tcMar>
          </w:tcPr>
          <w:p w14:paraId="1F3B0798" w14:textId="77777777" w:rsidR="004B1C6D" w:rsidRPr="00450598" w:rsidRDefault="004B1C6D" w:rsidP="009028D2">
            <w:pPr>
              <w:pStyle w:val="i-tablecolumntextcentred"/>
            </w:pPr>
            <w:r>
              <w:t>30</w:t>
            </w:r>
          </w:p>
        </w:tc>
      </w:tr>
      <w:tr w:rsidR="004B1C6D" w:rsidRPr="00450598" w14:paraId="608A3E18" w14:textId="77777777" w:rsidTr="004B1C6D">
        <w:tc>
          <w:tcPr>
            <w:tcW w:w="470" w:type="dxa"/>
          </w:tcPr>
          <w:p w14:paraId="6A9239FE" w14:textId="77777777" w:rsidR="004B1C6D" w:rsidRPr="00450598" w:rsidRDefault="004B1C6D" w:rsidP="009028D2">
            <w:pPr>
              <w:pStyle w:val="i-tablecolumnheadalignedleft"/>
              <w:suppressAutoHyphens/>
            </w:pPr>
            <w:r w:rsidRPr="00450598">
              <w:t>B</w:t>
            </w:r>
          </w:p>
        </w:tc>
        <w:tc>
          <w:tcPr>
            <w:tcW w:w="1905" w:type="dxa"/>
            <w:tcMar>
              <w:top w:w="120" w:type="dxa"/>
              <w:bottom w:w="120" w:type="dxa"/>
            </w:tcMar>
          </w:tcPr>
          <w:p w14:paraId="06C7A423" w14:textId="77777777" w:rsidR="004B1C6D" w:rsidRPr="00450598" w:rsidRDefault="004B1C6D" w:rsidP="009028D2">
            <w:pPr>
              <w:pStyle w:val="i-tabletext"/>
              <w:suppressAutoHyphens/>
            </w:pPr>
            <w:r w:rsidRPr="00450598">
              <w:t>Short answer</w:t>
            </w:r>
          </w:p>
        </w:tc>
        <w:tc>
          <w:tcPr>
            <w:tcW w:w="2399" w:type="dxa"/>
          </w:tcPr>
          <w:p w14:paraId="33F0848B" w14:textId="77777777" w:rsidR="004B1C6D" w:rsidRDefault="004B1C6D" w:rsidP="009028D2">
            <w:pPr>
              <w:pStyle w:val="i-tablecolumntextcentred"/>
            </w:pPr>
            <w:r>
              <w:t>10</w:t>
            </w:r>
          </w:p>
        </w:tc>
        <w:tc>
          <w:tcPr>
            <w:tcW w:w="2101" w:type="dxa"/>
            <w:tcMar>
              <w:top w:w="120" w:type="dxa"/>
              <w:bottom w:w="120" w:type="dxa"/>
            </w:tcMar>
          </w:tcPr>
          <w:p w14:paraId="2D199A52" w14:textId="77777777" w:rsidR="004B1C6D" w:rsidRPr="00450598" w:rsidRDefault="004B1C6D" w:rsidP="009028D2">
            <w:pPr>
              <w:pStyle w:val="i-tablecolumntextcentred"/>
            </w:pPr>
            <w:r>
              <w:t>40</w:t>
            </w:r>
          </w:p>
        </w:tc>
      </w:tr>
      <w:tr w:rsidR="004B1C6D" w:rsidRPr="00450598" w14:paraId="1AA6D871" w14:textId="77777777" w:rsidTr="004B1C6D">
        <w:tc>
          <w:tcPr>
            <w:tcW w:w="470" w:type="dxa"/>
          </w:tcPr>
          <w:p w14:paraId="327D1196" w14:textId="77777777" w:rsidR="004B1C6D" w:rsidRPr="0079477F" w:rsidRDefault="004B1C6D" w:rsidP="0079477F"/>
        </w:tc>
        <w:tc>
          <w:tcPr>
            <w:tcW w:w="1905" w:type="dxa"/>
            <w:tcMar>
              <w:top w:w="120" w:type="dxa"/>
              <w:bottom w:w="120" w:type="dxa"/>
            </w:tcMar>
            <w:vAlign w:val="bottom"/>
          </w:tcPr>
          <w:p w14:paraId="03186C6E" w14:textId="77777777" w:rsidR="004B1C6D" w:rsidRPr="00450598" w:rsidRDefault="004B1C6D" w:rsidP="009028D2">
            <w:pPr>
              <w:pStyle w:val="i-tabletext"/>
              <w:suppressAutoHyphens/>
              <w:rPr>
                <w:rStyle w:val="i-tabletextbold"/>
              </w:rPr>
            </w:pPr>
            <w:r w:rsidRPr="00450598">
              <w:rPr>
                <w:rStyle w:val="i-tabletextbold"/>
              </w:rPr>
              <w:t>Total</w:t>
            </w:r>
          </w:p>
        </w:tc>
        <w:tc>
          <w:tcPr>
            <w:tcW w:w="2399" w:type="dxa"/>
          </w:tcPr>
          <w:p w14:paraId="5B046FA2" w14:textId="77777777" w:rsidR="004B1C6D" w:rsidRPr="0079477F" w:rsidRDefault="004B1C6D" w:rsidP="0079477F"/>
        </w:tc>
        <w:tc>
          <w:tcPr>
            <w:tcW w:w="2101" w:type="dxa"/>
            <w:tcMar>
              <w:top w:w="120" w:type="dxa"/>
              <w:bottom w:w="120" w:type="dxa"/>
            </w:tcMar>
            <w:vAlign w:val="bottom"/>
          </w:tcPr>
          <w:p w14:paraId="543B721E" w14:textId="77777777" w:rsidR="004B1C6D" w:rsidRPr="00450598" w:rsidRDefault="004B1C6D" w:rsidP="009028D2">
            <w:pPr>
              <w:pStyle w:val="i-tablecolumntextcentred"/>
              <w:rPr>
                <w:rStyle w:val="i-tabletextbold"/>
              </w:rPr>
            </w:pPr>
            <w:r>
              <w:rPr>
                <w:rStyle w:val="i-tabletextbold"/>
              </w:rPr>
              <w:t>70</w:t>
            </w:r>
          </w:p>
        </w:tc>
      </w:tr>
    </w:tbl>
    <w:p w14:paraId="205C7CB4" w14:textId="77777777" w:rsidR="00B726DC" w:rsidRPr="008977CE" w:rsidRDefault="00B726DC" w:rsidP="00B726DC">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B726DC" w:rsidRPr="00450598" w14:paraId="2EAAE31F" w14:textId="77777777" w:rsidTr="009028D2">
        <w:tc>
          <w:tcPr>
            <w:tcW w:w="576" w:type="dxa"/>
            <w:tcMar>
              <w:top w:w="120" w:type="dxa"/>
              <w:left w:w="0" w:type="dxa"/>
              <w:bottom w:w="120" w:type="dxa"/>
              <w:right w:w="0" w:type="dxa"/>
            </w:tcMar>
          </w:tcPr>
          <w:p w14:paraId="1728D51E" w14:textId="77777777" w:rsidR="00B726DC" w:rsidRPr="008977CE" w:rsidRDefault="00B726DC" w:rsidP="009028D2">
            <w:pPr>
              <w:pStyle w:val="i-tablecolumnheadcentred"/>
            </w:pPr>
            <w:r w:rsidRPr="008977CE">
              <w:t>A+</w:t>
            </w:r>
          </w:p>
        </w:tc>
        <w:tc>
          <w:tcPr>
            <w:tcW w:w="850" w:type="dxa"/>
            <w:tcMar>
              <w:top w:w="120" w:type="dxa"/>
              <w:left w:w="0" w:type="dxa"/>
              <w:bottom w:w="120" w:type="dxa"/>
              <w:right w:w="0" w:type="dxa"/>
            </w:tcMar>
          </w:tcPr>
          <w:p w14:paraId="14849D91" w14:textId="77777777" w:rsidR="00B726DC" w:rsidRPr="008977CE" w:rsidRDefault="00B726DC" w:rsidP="009028D2">
            <w:pPr>
              <w:pStyle w:val="i-tablecolumntextcentred"/>
            </w:pPr>
            <w:r>
              <w:t>66</w:t>
            </w:r>
            <w:r w:rsidRPr="008977CE">
              <w:t>–</w:t>
            </w:r>
            <w:r>
              <w:t>7</w:t>
            </w:r>
            <w:r w:rsidRPr="008977CE">
              <w:t>0</w:t>
            </w:r>
          </w:p>
        </w:tc>
        <w:tc>
          <w:tcPr>
            <w:tcW w:w="576" w:type="dxa"/>
            <w:tcMar>
              <w:top w:w="120" w:type="dxa"/>
              <w:left w:w="0" w:type="dxa"/>
              <w:bottom w:w="120" w:type="dxa"/>
              <w:right w:w="0" w:type="dxa"/>
            </w:tcMar>
          </w:tcPr>
          <w:p w14:paraId="3E9D89F5" w14:textId="77777777" w:rsidR="00B726DC" w:rsidRPr="008977CE" w:rsidRDefault="00B726DC" w:rsidP="009028D2">
            <w:pPr>
              <w:pStyle w:val="i-tablecolumnheadcentred"/>
            </w:pPr>
            <w:r w:rsidRPr="008977CE">
              <w:t>A</w:t>
            </w:r>
          </w:p>
        </w:tc>
        <w:tc>
          <w:tcPr>
            <w:tcW w:w="794" w:type="dxa"/>
            <w:tcMar>
              <w:top w:w="120" w:type="dxa"/>
              <w:left w:w="0" w:type="dxa"/>
              <w:bottom w:w="120" w:type="dxa"/>
              <w:right w:w="0" w:type="dxa"/>
            </w:tcMar>
          </w:tcPr>
          <w:p w14:paraId="3CC26461" w14:textId="77777777" w:rsidR="00B726DC" w:rsidRPr="008977CE" w:rsidRDefault="00B726DC" w:rsidP="009028D2">
            <w:pPr>
              <w:pStyle w:val="i-tablecolumntextcentred"/>
            </w:pPr>
            <w:r>
              <w:t>60</w:t>
            </w:r>
            <w:r w:rsidRPr="008977CE">
              <w:t>–</w:t>
            </w:r>
            <w:r>
              <w:t>65</w:t>
            </w:r>
          </w:p>
        </w:tc>
        <w:tc>
          <w:tcPr>
            <w:tcW w:w="576" w:type="dxa"/>
            <w:tcMar>
              <w:top w:w="120" w:type="dxa"/>
              <w:left w:w="0" w:type="dxa"/>
              <w:bottom w:w="120" w:type="dxa"/>
              <w:right w:w="0" w:type="dxa"/>
            </w:tcMar>
          </w:tcPr>
          <w:p w14:paraId="0891B80E" w14:textId="77777777" w:rsidR="00B726DC" w:rsidRPr="008977CE" w:rsidRDefault="00B726DC" w:rsidP="009028D2">
            <w:pPr>
              <w:pStyle w:val="i-tablecolumnheadcentred"/>
            </w:pPr>
            <w:r w:rsidRPr="008977CE">
              <w:t>B</w:t>
            </w:r>
          </w:p>
        </w:tc>
        <w:tc>
          <w:tcPr>
            <w:tcW w:w="794" w:type="dxa"/>
            <w:tcMar>
              <w:top w:w="120" w:type="dxa"/>
              <w:left w:w="0" w:type="dxa"/>
              <w:bottom w:w="120" w:type="dxa"/>
              <w:right w:w="0" w:type="dxa"/>
            </w:tcMar>
          </w:tcPr>
          <w:p w14:paraId="594EAA41" w14:textId="77777777" w:rsidR="00B726DC" w:rsidRPr="008977CE" w:rsidRDefault="00B726DC" w:rsidP="009028D2">
            <w:pPr>
              <w:pStyle w:val="i-tablecolumntextcentred"/>
            </w:pPr>
            <w:r>
              <w:t>50</w:t>
            </w:r>
            <w:r w:rsidRPr="008977CE">
              <w:t>–</w:t>
            </w:r>
            <w:r>
              <w:t>59</w:t>
            </w:r>
          </w:p>
        </w:tc>
        <w:tc>
          <w:tcPr>
            <w:tcW w:w="576" w:type="dxa"/>
            <w:tcMar>
              <w:top w:w="120" w:type="dxa"/>
              <w:left w:w="0" w:type="dxa"/>
              <w:bottom w:w="120" w:type="dxa"/>
              <w:right w:w="0" w:type="dxa"/>
            </w:tcMar>
          </w:tcPr>
          <w:p w14:paraId="39E67028" w14:textId="77777777" w:rsidR="00B726DC" w:rsidRPr="008977CE" w:rsidRDefault="00B726DC" w:rsidP="009028D2">
            <w:pPr>
              <w:pStyle w:val="i-tablecolumnheadcentred"/>
            </w:pPr>
            <w:r w:rsidRPr="008977CE">
              <w:t>C</w:t>
            </w:r>
          </w:p>
        </w:tc>
        <w:tc>
          <w:tcPr>
            <w:tcW w:w="794" w:type="dxa"/>
            <w:tcMar>
              <w:top w:w="120" w:type="dxa"/>
              <w:left w:w="0" w:type="dxa"/>
              <w:bottom w:w="120" w:type="dxa"/>
              <w:right w:w="0" w:type="dxa"/>
            </w:tcMar>
          </w:tcPr>
          <w:p w14:paraId="586981A0" w14:textId="77777777" w:rsidR="00B726DC" w:rsidRPr="008977CE" w:rsidRDefault="00B726DC" w:rsidP="009028D2">
            <w:pPr>
              <w:pStyle w:val="i-tablecolumntextcentred"/>
            </w:pPr>
            <w:r>
              <w:t>40</w:t>
            </w:r>
            <w:r w:rsidRPr="008977CE">
              <w:t>–</w:t>
            </w:r>
            <w:r>
              <w:t>49</w:t>
            </w:r>
          </w:p>
        </w:tc>
        <w:tc>
          <w:tcPr>
            <w:tcW w:w="576" w:type="dxa"/>
            <w:tcMar>
              <w:top w:w="120" w:type="dxa"/>
              <w:left w:w="0" w:type="dxa"/>
              <w:bottom w:w="120" w:type="dxa"/>
              <w:right w:w="0" w:type="dxa"/>
            </w:tcMar>
          </w:tcPr>
          <w:p w14:paraId="629EC1D2" w14:textId="77777777" w:rsidR="00B726DC" w:rsidRPr="008977CE" w:rsidRDefault="00B726DC" w:rsidP="009028D2">
            <w:pPr>
              <w:pStyle w:val="i-tablecolumnheadcentred"/>
            </w:pPr>
            <w:r w:rsidRPr="008977CE">
              <w:t>D</w:t>
            </w:r>
          </w:p>
        </w:tc>
        <w:tc>
          <w:tcPr>
            <w:tcW w:w="794" w:type="dxa"/>
            <w:tcMar>
              <w:top w:w="120" w:type="dxa"/>
              <w:left w:w="0" w:type="dxa"/>
              <w:bottom w:w="120" w:type="dxa"/>
              <w:right w:w="0" w:type="dxa"/>
            </w:tcMar>
          </w:tcPr>
          <w:p w14:paraId="7F7E884D" w14:textId="77777777" w:rsidR="00B726DC" w:rsidRPr="008977CE" w:rsidRDefault="00B726DC" w:rsidP="009028D2">
            <w:pPr>
              <w:pStyle w:val="i-tablecolumntextcentred"/>
            </w:pPr>
            <w:r>
              <w:t>3</w:t>
            </w:r>
            <w:r w:rsidRPr="008977CE">
              <w:t>5–</w:t>
            </w:r>
            <w:r>
              <w:t>39</w:t>
            </w:r>
          </w:p>
        </w:tc>
        <w:tc>
          <w:tcPr>
            <w:tcW w:w="576" w:type="dxa"/>
            <w:tcMar>
              <w:top w:w="120" w:type="dxa"/>
              <w:left w:w="0" w:type="dxa"/>
              <w:bottom w:w="120" w:type="dxa"/>
              <w:right w:w="0" w:type="dxa"/>
            </w:tcMar>
          </w:tcPr>
          <w:p w14:paraId="343FEB35" w14:textId="77777777" w:rsidR="00B726DC" w:rsidRPr="008977CE" w:rsidRDefault="00B726DC" w:rsidP="009028D2">
            <w:pPr>
              <w:pStyle w:val="i-tablecolumnheadcentred"/>
            </w:pPr>
            <w:r w:rsidRPr="008977CE">
              <w:t>E</w:t>
            </w:r>
          </w:p>
        </w:tc>
        <w:tc>
          <w:tcPr>
            <w:tcW w:w="794" w:type="dxa"/>
            <w:tcMar>
              <w:top w:w="120" w:type="dxa"/>
              <w:left w:w="0" w:type="dxa"/>
              <w:bottom w:w="120" w:type="dxa"/>
              <w:right w:w="0" w:type="dxa"/>
            </w:tcMar>
          </w:tcPr>
          <w:p w14:paraId="132F260D" w14:textId="77777777" w:rsidR="00B726DC" w:rsidRPr="008977CE" w:rsidRDefault="00B726DC" w:rsidP="009028D2">
            <w:pPr>
              <w:pStyle w:val="i-tablecolumntextcentred"/>
            </w:pPr>
            <w:r>
              <w:t>21</w:t>
            </w:r>
            <w:r w:rsidRPr="008977CE">
              <w:t>–</w:t>
            </w:r>
            <w:r>
              <w:t>3</w:t>
            </w:r>
            <w:r w:rsidRPr="008977CE">
              <w:t>4</w:t>
            </w:r>
          </w:p>
        </w:tc>
        <w:tc>
          <w:tcPr>
            <w:tcW w:w="576" w:type="dxa"/>
            <w:tcMar>
              <w:top w:w="120" w:type="dxa"/>
              <w:left w:w="0" w:type="dxa"/>
              <w:bottom w:w="120" w:type="dxa"/>
              <w:right w:w="0" w:type="dxa"/>
            </w:tcMar>
          </w:tcPr>
          <w:p w14:paraId="12D37361" w14:textId="77777777" w:rsidR="00B726DC" w:rsidRPr="008977CE" w:rsidRDefault="00B726DC" w:rsidP="009028D2">
            <w:pPr>
              <w:pStyle w:val="i-tablecolumnheadcentred"/>
            </w:pPr>
            <w:r w:rsidRPr="008977CE">
              <w:t>UG</w:t>
            </w:r>
          </w:p>
        </w:tc>
        <w:tc>
          <w:tcPr>
            <w:tcW w:w="680" w:type="dxa"/>
            <w:tcMar>
              <w:top w:w="120" w:type="dxa"/>
              <w:left w:w="0" w:type="dxa"/>
              <w:bottom w:w="120" w:type="dxa"/>
              <w:right w:w="0" w:type="dxa"/>
            </w:tcMar>
          </w:tcPr>
          <w:p w14:paraId="54FDFB9F" w14:textId="77777777" w:rsidR="00B726DC" w:rsidRPr="00450598" w:rsidRDefault="00B726DC" w:rsidP="009028D2">
            <w:pPr>
              <w:pStyle w:val="i-tablecolumntextcentred"/>
            </w:pPr>
            <w:r w:rsidRPr="008977CE">
              <w:t>0–</w:t>
            </w:r>
            <w:r>
              <w:t>20</w:t>
            </w:r>
          </w:p>
        </w:tc>
      </w:tr>
    </w:tbl>
    <w:p w14:paraId="097D8F88" w14:textId="77777777" w:rsidR="00B726DC" w:rsidRPr="00D57475" w:rsidRDefault="00B726DC" w:rsidP="00B726DC">
      <w:pPr>
        <w:pStyle w:val="i-chead"/>
        <w:rPr>
          <w:rStyle w:val="i-headbold"/>
        </w:rPr>
      </w:pPr>
      <w:r w:rsidRPr="00D12D57">
        <w:rPr>
          <w:rStyle w:val="i-headbold"/>
        </w:rPr>
        <w:t xml:space="preserve">Section </w:t>
      </w:r>
      <w:proofErr w:type="gramStart"/>
      <w:r w:rsidRPr="00D12D57">
        <w:rPr>
          <w:rStyle w:val="i-headbold"/>
        </w:rPr>
        <w:t>A</w:t>
      </w:r>
      <w:proofErr w:type="gramEnd"/>
      <w:r w:rsidRPr="00D12D57">
        <w:rPr>
          <w:rStyle w:val="i-headbold"/>
        </w:rPr>
        <w:t xml:space="preserve"> Multiple choice (</w:t>
      </w:r>
      <w:r>
        <w:rPr>
          <w:rStyle w:val="i-headbold"/>
        </w:rPr>
        <w:t>30</w:t>
      </w:r>
      <w:r w:rsidRPr="00D12D57">
        <w:rPr>
          <w:rStyle w:val="i-headbold"/>
        </w:rPr>
        <w:t xml:space="preserve"> marks)</w:t>
      </w:r>
    </w:p>
    <w:p w14:paraId="30F80470" w14:textId="77777777" w:rsidR="00B726DC" w:rsidRDefault="00B726DC" w:rsidP="00B726DC">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w14:paraId="7EDF3BED" w14:textId="7690EA3B" w:rsidR="00EC3CE0" w:rsidRPr="00EC3CE0" w:rsidRDefault="002E3181" w:rsidP="00B726DC">
      <w:pPr>
        <w:pStyle w:val="i-numberedlist1"/>
      </w:pPr>
      <w:r w:rsidRPr="00B726DC">
        <w:rPr>
          <w:rStyle w:val="i-listnumber"/>
        </w:rPr>
        <w:t>1</w:t>
      </w:r>
      <w:r w:rsidRPr="00A51501">
        <w:rPr>
          <w:szCs w:val="24"/>
        </w:rPr>
        <w:tab/>
      </w:r>
      <w:r w:rsidR="00EC3CE0" w:rsidRPr="00EC3CE0">
        <w:t>In which of the following mixtures would the only intermolecular forces be dispersion forces?</w:t>
      </w:r>
    </w:p>
    <w:p w14:paraId="550AFB8B" w14:textId="59D8BBED" w:rsidR="002E3181" w:rsidRPr="00B726DC" w:rsidRDefault="002E3181" w:rsidP="00B726DC">
      <w:pPr>
        <w:pStyle w:val="i-numberedlist2"/>
      </w:pPr>
      <w:r w:rsidRPr="00B726DC">
        <w:rPr>
          <w:rStyle w:val="i-listnumber"/>
        </w:rPr>
        <w:t>A</w:t>
      </w:r>
      <w:r w:rsidRPr="00EC3CE0">
        <w:tab/>
      </w:r>
      <w:r w:rsidR="00EC3CE0" w:rsidRPr="00B726DC">
        <w:t>Hydrochloric acid and benzene</w:t>
      </w:r>
    </w:p>
    <w:p w14:paraId="2160D47F" w14:textId="08F1812B" w:rsidR="002E3181" w:rsidRPr="00B726DC" w:rsidRDefault="002E3181" w:rsidP="00B726DC">
      <w:pPr>
        <w:pStyle w:val="i-numberedlist2"/>
      </w:pPr>
      <w:r w:rsidRPr="00B726DC">
        <w:rPr>
          <w:rStyle w:val="i-listnumber"/>
        </w:rPr>
        <w:t>B</w:t>
      </w:r>
      <w:r w:rsidR="00EC3CE0" w:rsidRPr="00B726DC">
        <w:tab/>
        <w:t xml:space="preserve">Pentane and </w:t>
      </w:r>
      <w:r w:rsidR="00B726DC">
        <w:t>methanol</w:t>
      </w:r>
    </w:p>
    <w:p w14:paraId="1AC4CD2D" w14:textId="578C9FB4" w:rsidR="002E3181" w:rsidRPr="00B726DC" w:rsidRDefault="002E3181" w:rsidP="00B726DC">
      <w:pPr>
        <w:pStyle w:val="i-numberedlist2"/>
      </w:pPr>
      <w:r w:rsidRPr="00B726DC">
        <w:rPr>
          <w:rStyle w:val="i-listnumber"/>
        </w:rPr>
        <w:t>C</w:t>
      </w:r>
      <w:r w:rsidRPr="00B726DC">
        <w:tab/>
      </w:r>
      <w:r w:rsidR="00B726DC">
        <w:t>Ethanol and water</w:t>
      </w:r>
    </w:p>
    <w:p w14:paraId="0B00044D" w14:textId="4643A2EA" w:rsidR="002E3181" w:rsidRPr="00B726DC" w:rsidRDefault="002E3181" w:rsidP="00B726DC">
      <w:pPr>
        <w:pStyle w:val="i-numberedlist2"/>
      </w:pPr>
      <w:r w:rsidRPr="00B726DC">
        <w:rPr>
          <w:rStyle w:val="i-listnumber"/>
        </w:rPr>
        <w:t>D</w:t>
      </w:r>
      <w:r w:rsidRPr="00B726DC">
        <w:tab/>
      </w:r>
      <w:r w:rsidR="00EC3CE0" w:rsidRPr="00C2083A">
        <w:rPr>
          <w:rStyle w:val="i-numberedlist2italicblue"/>
        </w:rPr>
        <w:t xml:space="preserve">Carbon </w:t>
      </w:r>
      <w:proofErr w:type="spellStart"/>
      <w:r w:rsidR="00B726DC" w:rsidRPr="00C2083A">
        <w:rPr>
          <w:rStyle w:val="i-numberedlist2italicblue"/>
        </w:rPr>
        <w:t>t</w:t>
      </w:r>
      <w:r w:rsidR="00EC3CE0" w:rsidRPr="00C2083A">
        <w:rPr>
          <w:rStyle w:val="i-numberedlist2italicblue"/>
        </w:rPr>
        <w:t>etraiodide</w:t>
      </w:r>
      <w:proofErr w:type="spellEnd"/>
      <w:r w:rsidR="00EC3CE0" w:rsidRPr="00C2083A">
        <w:rPr>
          <w:rStyle w:val="i-numberedlist2italicblue"/>
        </w:rPr>
        <w:t xml:space="preserve"> and </w:t>
      </w:r>
      <w:r w:rsidR="00B726DC" w:rsidRPr="00C2083A">
        <w:rPr>
          <w:rStyle w:val="i-numberedlist2italicblue"/>
        </w:rPr>
        <w:t>pentane</w:t>
      </w:r>
    </w:p>
    <w:p w14:paraId="1AB1C65B" w14:textId="0FCF9CFD" w:rsidR="002E3181" w:rsidRPr="00A51501" w:rsidRDefault="002E3181" w:rsidP="00B726DC">
      <w:pPr>
        <w:pStyle w:val="i-numberedlist1"/>
      </w:pPr>
      <w:r w:rsidRPr="00B726DC">
        <w:rPr>
          <w:rStyle w:val="i-listnumber"/>
        </w:rPr>
        <w:t>2</w:t>
      </w:r>
      <w:r w:rsidRPr="00A51501">
        <w:tab/>
      </w:r>
      <w:r w:rsidR="00B726DC">
        <w:t>W</w:t>
      </w:r>
      <w:r w:rsidR="00D034E3">
        <w:t>hat is the correct IUPAC name for (CH</w:t>
      </w:r>
      <w:r w:rsidR="00D034E3" w:rsidRPr="00050163">
        <w:rPr>
          <w:rStyle w:val="i-listsubscript"/>
        </w:rPr>
        <w:t>3</w:t>
      </w:r>
      <w:r w:rsidR="00D034E3">
        <w:t>)</w:t>
      </w:r>
      <w:r w:rsidR="00D034E3" w:rsidRPr="00050163">
        <w:rPr>
          <w:rStyle w:val="i-listsubscript"/>
        </w:rPr>
        <w:t>2</w:t>
      </w:r>
      <w:r w:rsidR="00D034E3">
        <w:t>C=</w:t>
      </w:r>
      <w:proofErr w:type="gramStart"/>
      <w:r w:rsidR="00D034E3">
        <w:t>C(</w:t>
      </w:r>
      <w:proofErr w:type="gramEnd"/>
      <w:r w:rsidR="00D034E3">
        <w:t>CH</w:t>
      </w:r>
      <w:r w:rsidR="00D034E3" w:rsidRPr="00050163">
        <w:rPr>
          <w:rStyle w:val="i-listsubscript"/>
        </w:rPr>
        <w:t>3</w:t>
      </w:r>
      <w:r w:rsidR="00D034E3">
        <w:t>)</w:t>
      </w:r>
      <w:r w:rsidR="00D034E3" w:rsidRPr="00050163">
        <w:rPr>
          <w:rStyle w:val="i-listsubscript"/>
        </w:rPr>
        <w:t>2</w:t>
      </w:r>
      <w:r w:rsidR="005A1ACF">
        <w:t>?</w:t>
      </w:r>
    </w:p>
    <w:p w14:paraId="3113565E" w14:textId="5F92AAC1" w:rsidR="002E3181" w:rsidRDefault="002E3181" w:rsidP="00B726DC">
      <w:pPr>
        <w:pStyle w:val="i-numberedlist2"/>
      </w:pPr>
      <w:r w:rsidRPr="00B726DC">
        <w:rPr>
          <w:rStyle w:val="i-listnumber"/>
        </w:rPr>
        <w:t>A</w:t>
      </w:r>
      <w:r w:rsidRPr="00A51501">
        <w:tab/>
      </w:r>
      <w:r w:rsidR="00D034E3">
        <w:t>1</w:t>
      </w:r>
      <w:proofErr w:type="gramStart"/>
      <w:r w:rsidR="00B726DC">
        <w:t>,1,2,</w:t>
      </w:r>
      <w:r w:rsidR="00977891">
        <w:t>2</w:t>
      </w:r>
      <w:proofErr w:type="gramEnd"/>
      <w:r w:rsidR="00D034E3">
        <w:t>-tetramethylethene</w:t>
      </w:r>
    </w:p>
    <w:p w14:paraId="4DE52EA9" w14:textId="564AD608" w:rsidR="002E3181" w:rsidRDefault="002E3181" w:rsidP="00B726DC">
      <w:pPr>
        <w:pStyle w:val="i-numberedlist2"/>
      </w:pPr>
      <w:r w:rsidRPr="00B726DC">
        <w:rPr>
          <w:rStyle w:val="i-listnumber"/>
        </w:rPr>
        <w:t>B</w:t>
      </w:r>
      <w:r w:rsidRPr="00050163">
        <w:tab/>
      </w:r>
      <w:r w:rsidR="00D034E3" w:rsidRPr="00C2083A">
        <w:rPr>
          <w:rStyle w:val="i-numberedlist2italicblue"/>
        </w:rPr>
        <w:t>2</w:t>
      </w:r>
      <w:proofErr w:type="gramStart"/>
      <w:r w:rsidR="00B726DC" w:rsidRPr="00C2083A">
        <w:rPr>
          <w:rStyle w:val="i-numberedlist2italicblue"/>
        </w:rPr>
        <w:t>,</w:t>
      </w:r>
      <w:r w:rsidR="00977891" w:rsidRPr="00C2083A">
        <w:rPr>
          <w:rStyle w:val="i-numberedlist2italicblue"/>
        </w:rPr>
        <w:t>3</w:t>
      </w:r>
      <w:proofErr w:type="gramEnd"/>
      <w:r w:rsidR="00D034E3" w:rsidRPr="00C2083A">
        <w:rPr>
          <w:rStyle w:val="i-numberedlist2italicblue"/>
        </w:rPr>
        <w:t>-dimethylbut-2-ene</w:t>
      </w:r>
    </w:p>
    <w:p w14:paraId="6C3BF36A" w14:textId="338BE7DD" w:rsidR="002E3181" w:rsidRDefault="002E3181" w:rsidP="00B726DC">
      <w:pPr>
        <w:pStyle w:val="i-numberedlist2"/>
      </w:pPr>
      <w:r w:rsidRPr="00B726DC">
        <w:rPr>
          <w:rStyle w:val="i-listnumber"/>
        </w:rPr>
        <w:t>C</w:t>
      </w:r>
      <w:r w:rsidRPr="00A51501">
        <w:tab/>
      </w:r>
      <w:r w:rsidR="00D034E3">
        <w:t>1</w:t>
      </w:r>
      <w:proofErr w:type="gramStart"/>
      <w:r w:rsidR="00B726DC">
        <w:t>,</w:t>
      </w:r>
      <w:r w:rsidR="00977891">
        <w:t>2</w:t>
      </w:r>
      <w:proofErr w:type="gramEnd"/>
      <w:r w:rsidR="00D034E3">
        <w:t>-dimethylbut-2-ene</w:t>
      </w:r>
    </w:p>
    <w:p w14:paraId="52F62A89" w14:textId="69990D0D" w:rsidR="002E3181" w:rsidRDefault="002E3181" w:rsidP="00B726DC">
      <w:pPr>
        <w:pStyle w:val="i-numberedlist2"/>
      </w:pPr>
      <w:r w:rsidRPr="00B726DC">
        <w:rPr>
          <w:rStyle w:val="i-listnumber"/>
        </w:rPr>
        <w:t>D</w:t>
      </w:r>
      <w:r w:rsidRPr="00A51501">
        <w:tab/>
      </w:r>
      <w:r w:rsidR="00D034E3">
        <w:t>cis-2</w:t>
      </w:r>
      <w:proofErr w:type="gramStart"/>
      <w:r w:rsidR="00B726DC">
        <w:t>,</w:t>
      </w:r>
      <w:r w:rsidR="00977891">
        <w:t>3</w:t>
      </w:r>
      <w:proofErr w:type="gramEnd"/>
      <w:r w:rsidR="00D034E3">
        <w:t>-dimethylbut-1-ene</w:t>
      </w:r>
    </w:p>
    <w:p w14:paraId="48CA9B84" w14:textId="53E4E3FA" w:rsidR="004E22A9" w:rsidRPr="004E22A9" w:rsidRDefault="002E3181" w:rsidP="00B726DC">
      <w:pPr>
        <w:pStyle w:val="i-numberedlist1"/>
      </w:pPr>
      <w:r w:rsidRPr="00780816">
        <w:rPr>
          <w:rStyle w:val="i-listnumber"/>
        </w:rPr>
        <w:t>3</w:t>
      </w:r>
      <w:r w:rsidRPr="00A51501">
        <w:rPr>
          <w:szCs w:val="24"/>
        </w:rPr>
        <w:tab/>
      </w:r>
      <w:r w:rsidR="004E22A9" w:rsidRPr="004E22A9">
        <w:t xml:space="preserve">Which of the following </w:t>
      </w:r>
      <w:r w:rsidR="004E22A9">
        <w:t xml:space="preserve">would form methyl ethanoate when warmed with </w:t>
      </w:r>
      <w:r w:rsidR="004E22A9" w:rsidRPr="004E22A9">
        <w:t>sulfuric acid?</w:t>
      </w:r>
    </w:p>
    <w:p w14:paraId="1FBCF750" w14:textId="122E795C" w:rsidR="002E3181" w:rsidRDefault="002E3181" w:rsidP="00780816">
      <w:pPr>
        <w:pStyle w:val="i-numberedlist2"/>
      </w:pPr>
      <w:r w:rsidRPr="00780816">
        <w:rPr>
          <w:rStyle w:val="i-listnumber"/>
        </w:rPr>
        <w:t>A</w:t>
      </w:r>
      <w:r w:rsidRPr="00A51501">
        <w:tab/>
      </w:r>
      <w:r w:rsidR="00780816">
        <w:t>E</w:t>
      </w:r>
      <w:r w:rsidR="004E22A9">
        <w:t>thanol and ethanoic acid</w:t>
      </w:r>
    </w:p>
    <w:p w14:paraId="2F68822B" w14:textId="42BCEB8D" w:rsidR="002E3181" w:rsidRDefault="002E3181" w:rsidP="00780816">
      <w:pPr>
        <w:pStyle w:val="i-numberedlist2"/>
      </w:pPr>
      <w:r w:rsidRPr="00780816">
        <w:rPr>
          <w:rStyle w:val="i-listnumber"/>
        </w:rPr>
        <w:t>B</w:t>
      </w:r>
      <w:r w:rsidRPr="00A51501">
        <w:tab/>
      </w:r>
      <w:r w:rsidR="00780816">
        <w:t>E</w:t>
      </w:r>
      <w:r w:rsidR="004E22A9">
        <w:t xml:space="preserve">thanoate and </w:t>
      </w:r>
      <w:proofErr w:type="spellStart"/>
      <w:r w:rsidR="004E22A9">
        <w:t>methanoic</w:t>
      </w:r>
      <w:proofErr w:type="spellEnd"/>
      <w:r w:rsidR="004E22A9">
        <w:t xml:space="preserve"> acid</w:t>
      </w:r>
    </w:p>
    <w:p w14:paraId="575677BF" w14:textId="33D68802" w:rsidR="002E3181" w:rsidRDefault="002E3181" w:rsidP="00780816">
      <w:pPr>
        <w:pStyle w:val="i-numberedlist2"/>
      </w:pPr>
      <w:r w:rsidRPr="00780816">
        <w:rPr>
          <w:rStyle w:val="i-listnumber"/>
        </w:rPr>
        <w:t>C</w:t>
      </w:r>
      <w:r w:rsidRPr="00050163">
        <w:tab/>
      </w:r>
      <w:r w:rsidR="00780816" w:rsidRPr="00C2083A">
        <w:rPr>
          <w:rStyle w:val="i-numberedlist2italicblue"/>
        </w:rPr>
        <w:t>E</w:t>
      </w:r>
      <w:r w:rsidR="004E22A9" w:rsidRPr="00C2083A">
        <w:rPr>
          <w:rStyle w:val="i-numberedlist2italicblue"/>
        </w:rPr>
        <w:t>thanoic acid and methanol</w:t>
      </w:r>
    </w:p>
    <w:p w14:paraId="2B3CC935" w14:textId="6C9A8E0F" w:rsidR="002E3181" w:rsidRDefault="002E3181" w:rsidP="00780816">
      <w:pPr>
        <w:pStyle w:val="i-numberedlist2"/>
        <w:rPr>
          <w:bCs/>
        </w:rPr>
      </w:pPr>
      <w:r w:rsidRPr="00780816">
        <w:rPr>
          <w:rStyle w:val="i-listnumber"/>
        </w:rPr>
        <w:t>D</w:t>
      </w:r>
      <w:r w:rsidRPr="00A51501">
        <w:tab/>
      </w:r>
      <w:r w:rsidR="00780816">
        <w:t>E</w:t>
      </w:r>
      <w:r w:rsidR="004E22A9">
        <w:t xml:space="preserve">thanol and </w:t>
      </w:r>
      <w:proofErr w:type="spellStart"/>
      <w:r w:rsidR="004E22A9">
        <w:t>propanoic</w:t>
      </w:r>
      <w:proofErr w:type="spellEnd"/>
      <w:r w:rsidR="004E22A9">
        <w:t xml:space="preserve"> acid</w:t>
      </w:r>
    </w:p>
    <w:p w14:paraId="55FFC288" w14:textId="57375BD5" w:rsidR="002E3181" w:rsidRPr="00A51501" w:rsidRDefault="002E3181" w:rsidP="00780816">
      <w:pPr>
        <w:pStyle w:val="i-numberedlist1"/>
      </w:pPr>
      <w:r w:rsidRPr="00780816">
        <w:rPr>
          <w:rStyle w:val="i-listnumber"/>
        </w:rPr>
        <w:lastRenderedPageBreak/>
        <w:t>4</w:t>
      </w:r>
      <w:r w:rsidRPr="00A51501">
        <w:tab/>
      </w:r>
      <w:r w:rsidR="0040694E" w:rsidRPr="0040694E">
        <w:t>By what type of polymerisation is polythene made?</w:t>
      </w:r>
    </w:p>
    <w:p w14:paraId="4FD6B1CC" w14:textId="761E8F21" w:rsidR="002E3181" w:rsidRDefault="002E3181" w:rsidP="00780816">
      <w:pPr>
        <w:pStyle w:val="i-numberedlist2"/>
      </w:pPr>
      <w:r w:rsidRPr="00780816">
        <w:rPr>
          <w:rStyle w:val="i-listnumber"/>
        </w:rPr>
        <w:t>A</w:t>
      </w:r>
      <w:r w:rsidRPr="00523EDD">
        <w:tab/>
      </w:r>
      <w:r w:rsidR="00780816" w:rsidRPr="00C2083A">
        <w:rPr>
          <w:rStyle w:val="i-numberedlist2italicblue"/>
        </w:rPr>
        <w:t>A</w:t>
      </w:r>
      <w:r w:rsidR="00523EDD" w:rsidRPr="00C2083A">
        <w:rPr>
          <w:rStyle w:val="i-numberedlist2italicblue"/>
        </w:rPr>
        <w:t>ddition</w:t>
      </w:r>
    </w:p>
    <w:p w14:paraId="7A6FC981" w14:textId="14E34AEB" w:rsidR="002E3181" w:rsidRDefault="002E3181" w:rsidP="00780816">
      <w:pPr>
        <w:pStyle w:val="i-numberedlist2"/>
      </w:pPr>
      <w:r w:rsidRPr="00780816">
        <w:rPr>
          <w:rStyle w:val="i-listnumber"/>
        </w:rPr>
        <w:t>B</w:t>
      </w:r>
      <w:r w:rsidRPr="00A51501">
        <w:tab/>
      </w:r>
      <w:r w:rsidR="00780816">
        <w:t>C</w:t>
      </w:r>
      <w:r w:rsidR="00523EDD">
        <w:t>ondensation</w:t>
      </w:r>
    </w:p>
    <w:p w14:paraId="2D92575F" w14:textId="04653B9E" w:rsidR="002E3181" w:rsidRDefault="002E3181" w:rsidP="00780816">
      <w:pPr>
        <w:pStyle w:val="i-numberedlist2"/>
      </w:pPr>
      <w:r w:rsidRPr="00780816">
        <w:rPr>
          <w:rStyle w:val="i-listnumber"/>
        </w:rPr>
        <w:t>C</w:t>
      </w:r>
      <w:r w:rsidRPr="00A51501">
        <w:tab/>
      </w:r>
      <w:r w:rsidR="00780816">
        <w:t>M</w:t>
      </w:r>
      <w:r w:rsidR="00523EDD">
        <w:t>ultiplication</w:t>
      </w:r>
    </w:p>
    <w:p w14:paraId="622E9494" w14:textId="128D179A" w:rsidR="002E3181" w:rsidRDefault="002E3181" w:rsidP="00780816">
      <w:pPr>
        <w:pStyle w:val="i-numberedlist2"/>
        <w:rPr>
          <w:bCs/>
        </w:rPr>
      </w:pPr>
      <w:r w:rsidRPr="00780816">
        <w:rPr>
          <w:rStyle w:val="i-listnumber"/>
        </w:rPr>
        <w:t>D</w:t>
      </w:r>
      <w:r w:rsidRPr="00A51501">
        <w:tab/>
      </w:r>
      <w:r w:rsidR="00780816">
        <w:t>N</w:t>
      </w:r>
      <w:r w:rsidR="00523EDD">
        <w:t>eutralisation</w:t>
      </w:r>
    </w:p>
    <w:p w14:paraId="3006CD08" w14:textId="7A8C52DF" w:rsidR="002E3181" w:rsidRPr="00A51501" w:rsidRDefault="002E3181" w:rsidP="00780816">
      <w:pPr>
        <w:pStyle w:val="i-numberedlist1"/>
      </w:pPr>
      <w:r w:rsidRPr="00780816">
        <w:rPr>
          <w:rStyle w:val="i-listnumber"/>
        </w:rPr>
        <w:t>5</w:t>
      </w:r>
      <w:r w:rsidRPr="00A51501">
        <w:tab/>
      </w:r>
      <w:r w:rsidR="008F794B">
        <w:t xml:space="preserve">What </w:t>
      </w:r>
      <w:r w:rsidR="00CB0433">
        <w:t>monomer is used to make PVC</w:t>
      </w:r>
      <w:r w:rsidR="00523EDD">
        <w:t>?</w:t>
      </w:r>
    </w:p>
    <w:p w14:paraId="0FF46887" w14:textId="4F67B400" w:rsidR="002E3181" w:rsidRDefault="002E3181" w:rsidP="00780816">
      <w:pPr>
        <w:pStyle w:val="i-numberedlist2"/>
      </w:pPr>
      <w:r w:rsidRPr="00780816">
        <w:rPr>
          <w:rStyle w:val="i-listnumber"/>
        </w:rPr>
        <w:t>A</w:t>
      </w:r>
      <w:r w:rsidRPr="00A51501">
        <w:tab/>
      </w:r>
      <w:proofErr w:type="spellStart"/>
      <w:r w:rsidR="00780816">
        <w:t>E</w:t>
      </w:r>
      <w:r w:rsidR="00523EDD">
        <w:t>thyne</w:t>
      </w:r>
      <w:proofErr w:type="spellEnd"/>
    </w:p>
    <w:p w14:paraId="2E5AB47F" w14:textId="0EAEE494" w:rsidR="002E3181" w:rsidRDefault="002E3181" w:rsidP="00780816">
      <w:pPr>
        <w:pStyle w:val="i-numberedlist2"/>
      </w:pPr>
      <w:r w:rsidRPr="00780816">
        <w:rPr>
          <w:rStyle w:val="i-listnumber"/>
        </w:rPr>
        <w:t>B</w:t>
      </w:r>
      <w:r w:rsidRPr="00050163">
        <w:tab/>
      </w:r>
      <w:proofErr w:type="spellStart"/>
      <w:r w:rsidR="00780816" w:rsidRPr="00C2083A">
        <w:rPr>
          <w:rStyle w:val="i-numberedlist2italicblue"/>
        </w:rPr>
        <w:t>C</w:t>
      </w:r>
      <w:r w:rsidR="00CB0433" w:rsidRPr="00C2083A">
        <w:rPr>
          <w:rStyle w:val="i-numberedlist2italicblue"/>
        </w:rPr>
        <w:t>hloro</w:t>
      </w:r>
      <w:r w:rsidR="00523EDD" w:rsidRPr="00C2083A">
        <w:rPr>
          <w:rStyle w:val="i-numberedlist2italicblue"/>
        </w:rPr>
        <w:t>ethene</w:t>
      </w:r>
      <w:proofErr w:type="spellEnd"/>
    </w:p>
    <w:p w14:paraId="68CB417A" w14:textId="671A4E31" w:rsidR="002E3181" w:rsidRDefault="002E3181" w:rsidP="00780816">
      <w:pPr>
        <w:pStyle w:val="i-numberedlist2"/>
      </w:pPr>
      <w:r w:rsidRPr="00780816">
        <w:rPr>
          <w:rStyle w:val="i-listnumber"/>
        </w:rPr>
        <w:t>C</w:t>
      </w:r>
      <w:r w:rsidRPr="00A51501">
        <w:tab/>
      </w:r>
      <w:r w:rsidR="00780816">
        <w:t>E</w:t>
      </w:r>
      <w:r w:rsidR="00523EDD">
        <w:t>thane</w:t>
      </w:r>
    </w:p>
    <w:p w14:paraId="589BE140" w14:textId="05068D56" w:rsidR="002E3181" w:rsidRPr="00A51501" w:rsidRDefault="002E3181" w:rsidP="00780816">
      <w:pPr>
        <w:pStyle w:val="i-numberedlist2"/>
      </w:pPr>
      <w:r w:rsidRPr="00780816">
        <w:rPr>
          <w:rStyle w:val="i-listnumber"/>
        </w:rPr>
        <w:t>D</w:t>
      </w:r>
      <w:r w:rsidRPr="00A51501">
        <w:tab/>
      </w:r>
      <w:proofErr w:type="spellStart"/>
      <w:r w:rsidR="00780816">
        <w:t>C</w:t>
      </w:r>
      <w:r w:rsidR="00CB0433">
        <w:t>hloroethane</w:t>
      </w:r>
      <w:proofErr w:type="spellEnd"/>
    </w:p>
    <w:p w14:paraId="6768CF1E" w14:textId="77777777" w:rsidR="00780816" w:rsidRDefault="002E3181" w:rsidP="00780816">
      <w:pPr>
        <w:pStyle w:val="i-numberedlist1"/>
      </w:pPr>
      <w:r w:rsidRPr="00780816">
        <w:rPr>
          <w:rStyle w:val="i-listnumber"/>
        </w:rPr>
        <w:t>6</w:t>
      </w:r>
      <w:r w:rsidR="008F794B" w:rsidRPr="008F794B">
        <w:tab/>
        <w:t xml:space="preserve">Which of the following substances will </w:t>
      </w:r>
      <w:r w:rsidR="008F794B" w:rsidRPr="009D116F">
        <w:rPr>
          <w:rStyle w:val="i-numberedlistitalic"/>
        </w:rPr>
        <w:t>not</w:t>
      </w:r>
      <w:r w:rsidR="008F794B" w:rsidRPr="008F794B">
        <w:t xml:space="preserve"> act as a surfactant?</w:t>
      </w:r>
    </w:p>
    <w:p w14:paraId="6F1D3EB8" w14:textId="088F2D39" w:rsidR="002E3181" w:rsidRPr="008F794B" w:rsidRDefault="002E3181" w:rsidP="00780816">
      <w:pPr>
        <w:pStyle w:val="i-numberedlist2"/>
      </w:pPr>
      <w:r w:rsidRPr="00780816">
        <w:rPr>
          <w:rStyle w:val="i-listnumber"/>
        </w:rPr>
        <w:t>A</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6</w:t>
      </w:r>
      <w:r w:rsidR="008F794B" w:rsidRPr="008F794B">
        <w:t>COOK</w:t>
      </w:r>
    </w:p>
    <w:p w14:paraId="4FFC1D51" w14:textId="34C28BBD" w:rsidR="002E3181" w:rsidRPr="00050163" w:rsidRDefault="002E3181" w:rsidP="00780816">
      <w:pPr>
        <w:pStyle w:val="i-numberedlist2"/>
      </w:pPr>
      <w:r w:rsidRPr="00780816">
        <w:rPr>
          <w:rStyle w:val="i-listnumber"/>
        </w:rPr>
        <w:t>B</w:t>
      </w:r>
      <w:r w:rsidRPr="00050163">
        <w:tab/>
      </w:r>
      <w:proofErr w:type="gramStart"/>
      <w:r w:rsidR="008F794B" w:rsidRPr="00C2083A">
        <w:rPr>
          <w:rStyle w:val="i-numberedlist2italicblue"/>
        </w:rPr>
        <w:t>CH</w:t>
      </w:r>
      <w:r w:rsidR="008F794B" w:rsidRPr="00C2083A">
        <w:rPr>
          <w:rStyle w:val="i-numberedlistsubscriptitalicblue"/>
        </w:rPr>
        <w:t>3</w:t>
      </w:r>
      <w:r w:rsidR="008F794B" w:rsidRPr="00C2083A">
        <w:rPr>
          <w:rStyle w:val="i-numberedlist2italicblue"/>
        </w:rPr>
        <w:t>(</w:t>
      </w:r>
      <w:proofErr w:type="gramEnd"/>
      <w:r w:rsidR="008F794B" w:rsidRPr="00C2083A">
        <w:rPr>
          <w:rStyle w:val="i-numberedlist2italicblue"/>
        </w:rPr>
        <w:t>CH</w:t>
      </w:r>
      <w:r w:rsidR="008F794B" w:rsidRPr="00C2083A">
        <w:rPr>
          <w:rStyle w:val="i-numberedlistsubscriptitalicblue"/>
        </w:rPr>
        <w:t>2</w:t>
      </w:r>
      <w:r w:rsidR="008F794B" w:rsidRPr="00C2083A">
        <w:rPr>
          <w:rStyle w:val="i-numberedlist2italicblue"/>
        </w:rPr>
        <w:t>)</w:t>
      </w:r>
      <w:r w:rsidR="008F794B" w:rsidRPr="00C2083A">
        <w:rPr>
          <w:rStyle w:val="i-numberedlistsubscriptitalicblue"/>
        </w:rPr>
        <w:t>16</w:t>
      </w:r>
      <w:r w:rsidR="008F794B" w:rsidRPr="00C2083A">
        <w:rPr>
          <w:rStyle w:val="i-numberedlist2italicblue"/>
        </w:rPr>
        <w:t>COOH</w:t>
      </w:r>
    </w:p>
    <w:p w14:paraId="15FD8BAA" w14:textId="26779360" w:rsidR="002E3181" w:rsidRPr="008F794B" w:rsidRDefault="002E3181" w:rsidP="00780816">
      <w:pPr>
        <w:pStyle w:val="i-numberedlist2"/>
      </w:pPr>
      <w:r w:rsidRPr="00780816">
        <w:rPr>
          <w:rStyle w:val="i-listnumber"/>
        </w:rPr>
        <w:t>C</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4</w:t>
      </w:r>
      <w:r w:rsidR="008F794B" w:rsidRPr="008F794B">
        <w:t>COONa</w:t>
      </w:r>
    </w:p>
    <w:p w14:paraId="3AE3A710" w14:textId="77777777" w:rsidR="002E3181" w:rsidRPr="008F794B" w:rsidRDefault="002E3181" w:rsidP="00780816">
      <w:pPr>
        <w:pStyle w:val="i-numberedlist2"/>
      </w:pPr>
      <w:r w:rsidRPr="00780816">
        <w:rPr>
          <w:rStyle w:val="i-listnumber"/>
        </w:rPr>
        <w:t>D</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2</w:t>
      </w:r>
      <w:r w:rsidR="008F794B" w:rsidRPr="008F794B">
        <w:t>C</w:t>
      </w:r>
      <w:r w:rsidR="008F794B" w:rsidRPr="00050163">
        <w:rPr>
          <w:rStyle w:val="i-listsubscript"/>
        </w:rPr>
        <w:t>6</w:t>
      </w:r>
      <w:r w:rsidR="008F794B" w:rsidRPr="008F794B">
        <w:t>H</w:t>
      </w:r>
      <w:r w:rsidR="008F794B" w:rsidRPr="00050163">
        <w:rPr>
          <w:rStyle w:val="i-listsubscript"/>
        </w:rPr>
        <w:t>4</w:t>
      </w:r>
      <w:r w:rsidR="008F794B" w:rsidRPr="008F794B">
        <w:t>SO</w:t>
      </w:r>
      <w:r w:rsidR="008F794B" w:rsidRPr="00050163">
        <w:rPr>
          <w:rStyle w:val="i-listsubscript"/>
        </w:rPr>
        <w:t>3</w:t>
      </w:r>
      <w:r w:rsidR="008F794B" w:rsidRPr="008F794B">
        <w:t>Na</w:t>
      </w:r>
    </w:p>
    <w:p w14:paraId="4A8CF464" w14:textId="128488F4" w:rsidR="007C2D6A" w:rsidRPr="007C2D6A" w:rsidRDefault="002E3181" w:rsidP="00780816">
      <w:pPr>
        <w:pStyle w:val="i-numberedlist1"/>
      </w:pPr>
      <w:r w:rsidRPr="00780816">
        <w:rPr>
          <w:rStyle w:val="i-listnumber"/>
        </w:rPr>
        <w:t>7</w:t>
      </w:r>
      <w:r w:rsidRPr="00A51501">
        <w:tab/>
      </w:r>
      <w:r w:rsidR="007C2D6A" w:rsidRPr="007C2D6A">
        <w:t xml:space="preserve">Green </w:t>
      </w:r>
      <w:r w:rsidR="005A1ACF">
        <w:t>c</w:t>
      </w:r>
      <w:r w:rsidR="007C2D6A" w:rsidRPr="007C2D6A">
        <w:t>hemistry is an initiative designed to</w:t>
      </w:r>
      <w:r w:rsidR="00780816">
        <w:t>:</w:t>
      </w:r>
    </w:p>
    <w:p w14:paraId="1C888988" w14:textId="0186B8F9" w:rsidR="007C2D6A" w:rsidRPr="007C2D6A" w:rsidRDefault="007C2D6A" w:rsidP="00780816">
      <w:pPr>
        <w:pStyle w:val="i-numberedlist2"/>
      </w:pPr>
      <w:r w:rsidRPr="00780816">
        <w:rPr>
          <w:rStyle w:val="i-listnumber"/>
        </w:rPr>
        <w:t>A</w:t>
      </w:r>
      <w:r w:rsidRPr="007C2D6A">
        <w:tab/>
      </w:r>
      <w:r w:rsidRPr="00C2083A">
        <w:rPr>
          <w:rStyle w:val="i-numberedlist2italicblue"/>
        </w:rPr>
        <w:t>prevent pollution, treat chemicals to make them safe</w:t>
      </w:r>
      <w:r w:rsidR="00780816" w:rsidRPr="00C2083A">
        <w:rPr>
          <w:rStyle w:val="i-numberedlist2italicblue"/>
        </w:rPr>
        <w:t xml:space="preserve"> and</w:t>
      </w:r>
      <w:r w:rsidRPr="00C2083A">
        <w:rPr>
          <w:rStyle w:val="i-numberedlist2italicblue"/>
        </w:rPr>
        <w:t xml:space="preserve"> dispose of them safely</w:t>
      </w:r>
      <w:r w:rsidR="005A1ACF">
        <w:rPr>
          <w:rStyle w:val="i-numberedlist2italicblue"/>
        </w:rPr>
        <w:t>.</w:t>
      </w:r>
    </w:p>
    <w:p w14:paraId="3D10DAC8" w14:textId="2872C665" w:rsidR="007C2D6A" w:rsidRPr="007C2D6A" w:rsidRDefault="007C2D6A" w:rsidP="00780816">
      <w:pPr>
        <w:pStyle w:val="i-numberedlist2"/>
      </w:pPr>
      <w:r w:rsidRPr="00780816">
        <w:rPr>
          <w:rStyle w:val="i-listnumber"/>
        </w:rPr>
        <w:t>B</w:t>
      </w:r>
      <w:r w:rsidRPr="007C2D6A">
        <w:tab/>
        <w:t>reduce pollution, neutralise chemicals</w:t>
      </w:r>
      <w:r w:rsidR="00780816">
        <w:t xml:space="preserve"> and</w:t>
      </w:r>
      <w:r w:rsidRPr="007C2D6A">
        <w:t xml:space="preserve"> dispose of them</w:t>
      </w:r>
      <w:r w:rsidR="005A1ACF">
        <w:t>.</w:t>
      </w:r>
    </w:p>
    <w:p w14:paraId="4AA60339" w14:textId="5631C6AD" w:rsidR="007C2D6A" w:rsidRPr="007C2D6A" w:rsidRDefault="007C2D6A" w:rsidP="00780816">
      <w:pPr>
        <w:pStyle w:val="i-numberedlist2"/>
      </w:pPr>
      <w:r w:rsidRPr="00780816">
        <w:rPr>
          <w:rStyle w:val="i-listnumber"/>
        </w:rPr>
        <w:t>C</w:t>
      </w:r>
      <w:r w:rsidRPr="007C2D6A">
        <w:tab/>
        <w:t>treat pollution, reduce chemical waste, and produce disposal methods</w:t>
      </w:r>
      <w:r w:rsidR="005A1ACF">
        <w:t>.</w:t>
      </w:r>
    </w:p>
    <w:p w14:paraId="5DD67001" w14:textId="6A4449D9" w:rsidR="007C2D6A" w:rsidRPr="007C2D6A" w:rsidRDefault="007C2D6A" w:rsidP="00780816">
      <w:pPr>
        <w:pStyle w:val="i-numberedlist2"/>
      </w:pPr>
      <w:r w:rsidRPr="00780816">
        <w:rPr>
          <w:rStyle w:val="i-listnumber"/>
        </w:rPr>
        <w:t>D</w:t>
      </w:r>
      <w:r w:rsidRPr="007C2D6A">
        <w:tab/>
        <w:t>prevent pollution, use safe solvents and dispose of them quickly</w:t>
      </w:r>
      <w:r w:rsidR="00780816">
        <w:t>.</w:t>
      </w:r>
    </w:p>
    <w:p w14:paraId="0693CF74" w14:textId="447D8397" w:rsidR="002E3181" w:rsidRPr="00A51501" w:rsidRDefault="002E3181" w:rsidP="00780816">
      <w:pPr>
        <w:pStyle w:val="i-numberedlist1"/>
      </w:pPr>
      <w:r w:rsidRPr="00E63483">
        <w:rPr>
          <w:rStyle w:val="i-listnumber"/>
        </w:rPr>
        <w:t>8</w:t>
      </w:r>
      <w:r w:rsidRPr="00A51501">
        <w:tab/>
      </w:r>
      <w:r w:rsidR="001665AF" w:rsidRPr="001665AF">
        <w:t>By which formula can atom economy be determined?</w:t>
      </w:r>
    </w:p>
    <w:p w14:paraId="6F8A36A2" w14:textId="1D23A6D7" w:rsidR="002E3181" w:rsidRPr="00050163" w:rsidRDefault="002E3181" w:rsidP="00E63483">
      <w:pPr>
        <w:pStyle w:val="i-numberedlist2"/>
      </w:pPr>
      <w:r w:rsidRPr="00E63483">
        <w:rPr>
          <w:rStyle w:val="i-listnumber"/>
        </w:rPr>
        <w:t>A</w:t>
      </w:r>
      <w:r w:rsidRPr="00050163">
        <w:tab/>
      </w:r>
      <w:r w:rsidR="00780816" w:rsidRPr="00780816">
        <w:rPr>
          <w:position w:val="-24"/>
        </w:rPr>
        <w:object w:dxaOrig="3700" w:dyaOrig="620" w14:anchorId="31474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30.55pt" o:ole="">
            <v:imagedata r:id="rId8" o:title=""/>
          </v:shape>
          <o:OLEObject Type="Embed" ProgID="Equation.DSMT4" ShapeID="_x0000_i1025" DrawAspect="Content" ObjectID="_1504601881" r:id="rId9"/>
        </w:object>
      </w:r>
    </w:p>
    <w:p w14:paraId="245EC61C" w14:textId="1006F8D2" w:rsidR="002E3181" w:rsidRPr="00050163" w:rsidRDefault="002E3181" w:rsidP="00E63483">
      <w:pPr>
        <w:pStyle w:val="i-numberedlist2"/>
      </w:pPr>
      <w:r w:rsidRPr="00E63483">
        <w:rPr>
          <w:rStyle w:val="i-listnumber"/>
        </w:rPr>
        <w:t>B</w:t>
      </w:r>
      <w:r w:rsidRPr="00050163">
        <w:tab/>
      </w:r>
      <w:r w:rsidR="009D116F" w:rsidRPr="009D116F">
        <w:rPr>
          <w:color w:val="FF0000"/>
          <w:position w:val="-24"/>
        </w:rPr>
        <w:object w:dxaOrig="4340" w:dyaOrig="620" w14:anchorId="76844D34">
          <v:shape id="_x0000_i1031" type="#_x0000_t75" style="width:216.7pt;height:30.55pt" o:ole="">
            <v:imagedata r:id="rId10" o:title=""/>
          </v:shape>
          <o:OLEObject Type="Embed" ProgID="Equation.DSMT4" ShapeID="_x0000_i1031" DrawAspect="Content" ObjectID="_1504601882" r:id="rId11"/>
        </w:object>
      </w:r>
    </w:p>
    <w:p w14:paraId="62E2F151" w14:textId="6A4CA1BA" w:rsidR="002E3181" w:rsidRPr="00050163" w:rsidRDefault="002E3181" w:rsidP="00E63483">
      <w:pPr>
        <w:pStyle w:val="i-numberedlist2"/>
      </w:pPr>
      <w:r w:rsidRPr="00E63483">
        <w:rPr>
          <w:rStyle w:val="i-listnumber"/>
        </w:rPr>
        <w:t>C</w:t>
      </w:r>
      <w:r w:rsidRPr="00050163">
        <w:tab/>
      </w:r>
      <w:r w:rsidR="00780816" w:rsidRPr="00780816">
        <w:rPr>
          <w:position w:val="-28"/>
        </w:rPr>
        <w:object w:dxaOrig="4340" w:dyaOrig="660" w14:anchorId="18E54E17">
          <v:shape id="_x0000_i1027" type="#_x0000_t75" style="width:216.7pt;height:33.3pt" o:ole="">
            <v:imagedata r:id="rId12" o:title=""/>
          </v:shape>
          <o:OLEObject Type="Embed" ProgID="Equation.DSMT4" ShapeID="_x0000_i1027" DrawAspect="Content" ObjectID="_1504601883" r:id="rId13"/>
        </w:object>
      </w:r>
    </w:p>
    <w:p w14:paraId="3750A5C4" w14:textId="0D06C958" w:rsidR="002E3181" w:rsidRPr="00050163" w:rsidRDefault="002E3181" w:rsidP="00E63483">
      <w:pPr>
        <w:pStyle w:val="i-numberedlist2"/>
      </w:pPr>
      <w:r w:rsidRPr="00E63483">
        <w:rPr>
          <w:rStyle w:val="i-listnumber"/>
        </w:rPr>
        <w:t>D</w:t>
      </w:r>
      <w:r w:rsidRPr="00050163">
        <w:tab/>
      </w:r>
      <w:r w:rsidR="00E63483" w:rsidRPr="00E63483">
        <w:rPr>
          <w:position w:val="-28"/>
        </w:rPr>
        <w:object w:dxaOrig="3700" w:dyaOrig="660" w14:anchorId="5866F03C">
          <v:shape id="_x0000_i1028" type="#_x0000_t75" style="width:185.45pt;height:33.3pt" o:ole="">
            <v:imagedata r:id="rId14" o:title=""/>
          </v:shape>
          <o:OLEObject Type="Embed" ProgID="Equation.DSMT4" ShapeID="_x0000_i1028" DrawAspect="Content" ObjectID="_1504601884" r:id="rId15"/>
        </w:object>
      </w:r>
    </w:p>
    <w:p w14:paraId="2BF414EA" w14:textId="77777777" w:rsidR="002E3181" w:rsidRPr="00A51501" w:rsidRDefault="002E3181" w:rsidP="00E63483">
      <w:pPr>
        <w:pStyle w:val="i-numberedlist1"/>
      </w:pPr>
      <w:r w:rsidRPr="00E63483">
        <w:rPr>
          <w:rStyle w:val="i-listnumber"/>
        </w:rPr>
        <w:t>9</w:t>
      </w:r>
      <w:r>
        <w:tab/>
      </w:r>
      <w:r w:rsidR="00C51ED1">
        <w:t xml:space="preserve">Which reaction </w:t>
      </w:r>
      <w:r w:rsidR="00EA0546">
        <w:t>can</w:t>
      </w:r>
      <w:r w:rsidR="00C51ED1">
        <w:t>not have an atom economy of 100%?</w:t>
      </w:r>
    </w:p>
    <w:p w14:paraId="4DD31E23" w14:textId="65A5F689" w:rsidR="002E3181" w:rsidRDefault="002E3181" w:rsidP="00E63483">
      <w:pPr>
        <w:pStyle w:val="i-numberedlist2"/>
      </w:pPr>
      <w:r w:rsidRPr="00E63483">
        <w:rPr>
          <w:rStyle w:val="i-listnumber"/>
        </w:rPr>
        <w:t>A</w:t>
      </w:r>
      <w:r w:rsidRPr="00A51501">
        <w:tab/>
      </w:r>
      <w:r w:rsidR="00C51ED1">
        <w:t>N</w:t>
      </w:r>
      <w:r w:rsidR="00C51ED1" w:rsidRPr="00050163">
        <w:rPr>
          <w:rStyle w:val="i-listsubscript"/>
        </w:rPr>
        <w:t>2</w:t>
      </w:r>
      <w:r w:rsidR="00C51ED1">
        <w:t xml:space="preserve"> + 3H</w:t>
      </w:r>
      <w:r w:rsidR="00C51ED1" w:rsidRPr="00050163">
        <w:rPr>
          <w:rStyle w:val="i-listsubscript"/>
        </w:rPr>
        <w:t>2</w:t>
      </w:r>
      <w:r w:rsidR="00C51ED1">
        <w:t xml:space="preserve"> </w:t>
      </w:r>
      <w:r w:rsidR="00F95229">
        <w:sym w:font="Wingdings 3" w:char="F044"/>
      </w:r>
      <w:r w:rsidR="00C51ED1">
        <w:t xml:space="preserve"> 2NH</w:t>
      </w:r>
      <w:r w:rsidR="00C51ED1" w:rsidRPr="00050163">
        <w:rPr>
          <w:rStyle w:val="i-listsubscript"/>
        </w:rPr>
        <w:t>3</w:t>
      </w:r>
    </w:p>
    <w:p w14:paraId="37380958" w14:textId="4E0BED83" w:rsidR="002E3181" w:rsidRDefault="002E3181" w:rsidP="00E63483">
      <w:pPr>
        <w:pStyle w:val="i-numberedlist2"/>
      </w:pPr>
      <w:r w:rsidRPr="00E63483">
        <w:rPr>
          <w:rStyle w:val="i-listnumber"/>
        </w:rPr>
        <w:t>B</w:t>
      </w:r>
      <w:r w:rsidRPr="00A51501">
        <w:tab/>
      </w:r>
      <w:r w:rsidR="00C51ED1">
        <w:t>CH</w:t>
      </w:r>
      <w:r w:rsidR="00C51ED1" w:rsidRPr="00050163">
        <w:rPr>
          <w:rStyle w:val="i-listsubscript"/>
        </w:rPr>
        <w:t>2</w:t>
      </w:r>
      <w:r w:rsidR="00C51ED1">
        <w:t>CH</w:t>
      </w:r>
      <w:r w:rsidR="00C51ED1" w:rsidRPr="00050163">
        <w:rPr>
          <w:rStyle w:val="i-listsubscript"/>
        </w:rPr>
        <w:t>2</w:t>
      </w:r>
      <w:r w:rsidR="00C51ED1">
        <w:t xml:space="preserve"> + H</w:t>
      </w:r>
      <w:r w:rsidR="00C51ED1" w:rsidRPr="00050163">
        <w:rPr>
          <w:rStyle w:val="i-listsubscript"/>
        </w:rPr>
        <w:t>2</w:t>
      </w:r>
      <w:r w:rsidR="00C51ED1">
        <w:t xml:space="preserve">O </w:t>
      </w:r>
      <w:r w:rsidR="00C51ED1">
        <w:sym w:font="Wingdings 3" w:char="F022"/>
      </w:r>
      <w:r w:rsidR="00C51ED1">
        <w:t xml:space="preserve"> CH</w:t>
      </w:r>
      <w:r w:rsidR="00C51ED1" w:rsidRPr="00050163">
        <w:rPr>
          <w:rStyle w:val="i-listsubscript"/>
        </w:rPr>
        <w:t>3</w:t>
      </w:r>
      <w:r w:rsidR="00C51ED1">
        <w:t>CH</w:t>
      </w:r>
      <w:r w:rsidR="00C51ED1" w:rsidRPr="00050163">
        <w:rPr>
          <w:rStyle w:val="i-listsubscript"/>
        </w:rPr>
        <w:t>2</w:t>
      </w:r>
      <w:r w:rsidR="00C51ED1">
        <w:t>OH</w:t>
      </w:r>
    </w:p>
    <w:p w14:paraId="7BCB4CA2" w14:textId="2FF2581A" w:rsidR="002E3181" w:rsidRDefault="002E3181" w:rsidP="00E63483">
      <w:pPr>
        <w:pStyle w:val="i-numberedlist2"/>
      </w:pPr>
      <w:r w:rsidRPr="00E63483">
        <w:rPr>
          <w:rStyle w:val="i-listnumber"/>
        </w:rPr>
        <w:t>C</w:t>
      </w:r>
      <w:r w:rsidRPr="00A51501">
        <w:tab/>
      </w:r>
      <w:r w:rsidR="00C51ED1">
        <w:t>2H</w:t>
      </w:r>
      <w:r w:rsidR="00C51ED1" w:rsidRPr="00050163">
        <w:rPr>
          <w:rStyle w:val="i-listsubscript"/>
        </w:rPr>
        <w:t>2</w:t>
      </w:r>
      <w:r w:rsidR="00C51ED1">
        <w:t xml:space="preserve"> + O</w:t>
      </w:r>
      <w:r w:rsidR="00C51ED1" w:rsidRPr="00050163">
        <w:rPr>
          <w:rStyle w:val="i-listsubscript"/>
        </w:rPr>
        <w:t>2</w:t>
      </w:r>
      <w:r w:rsidR="00C51ED1">
        <w:t xml:space="preserve"> </w:t>
      </w:r>
      <w:r w:rsidR="00C51ED1">
        <w:sym w:font="Wingdings 3" w:char="F022"/>
      </w:r>
      <w:r w:rsidR="00C51ED1">
        <w:t xml:space="preserve"> 2H</w:t>
      </w:r>
      <w:r w:rsidR="00C51ED1" w:rsidRPr="00050163">
        <w:rPr>
          <w:rStyle w:val="i-listsubscript"/>
        </w:rPr>
        <w:t>2</w:t>
      </w:r>
      <w:r w:rsidR="00C51ED1">
        <w:t>O</w:t>
      </w:r>
    </w:p>
    <w:p w14:paraId="4147D09F" w14:textId="7F2A9EB4" w:rsidR="002E3181" w:rsidRPr="00050163" w:rsidRDefault="002E3181" w:rsidP="00E63483">
      <w:pPr>
        <w:pStyle w:val="i-numberedlist2"/>
      </w:pPr>
      <w:r w:rsidRPr="00E63483">
        <w:rPr>
          <w:rStyle w:val="i-listnumber"/>
        </w:rPr>
        <w:t>D</w:t>
      </w:r>
      <w:r w:rsidRPr="00050163">
        <w:tab/>
      </w:r>
      <w:r w:rsidR="00C51ED1" w:rsidRPr="00C2083A">
        <w:rPr>
          <w:rStyle w:val="i-numberedlist2italicblue"/>
        </w:rPr>
        <w:t>CH</w:t>
      </w:r>
      <w:r w:rsidR="00C51ED1" w:rsidRPr="00C2083A">
        <w:rPr>
          <w:rStyle w:val="i-numberedlistsubscriptitalicblue"/>
        </w:rPr>
        <w:t>4</w:t>
      </w:r>
      <w:r w:rsidR="00C51ED1" w:rsidRPr="00C2083A">
        <w:rPr>
          <w:rStyle w:val="i-numberedlist2italicblue"/>
        </w:rPr>
        <w:t xml:space="preserve"> + 2O</w:t>
      </w:r>
      <w:r w:rsidR="00C51ED1" w:rsidRPr="00C2083A">
        <w:rPr>
          <w:rStyle w:val="i-numberedlistsubscriptitalicblue"/>
        </w:rPr>
        <w:t>2</w:t>
      </w:r>
      <w:r w:rsidR="00C51ED1" w:rsidRPr="00C2083A">
        <w:rPr>
          <w:rStyle w:val="i-numberedlist2italicblue"/>
        </w:rPr>
        <w:t xml:space="preserve"> </w:t>
      </w:r>
      <w:r w:rsidR="00C51ED1" w:rsidRPr="00C2083A">
        <w:rPr>
          <w:rStyle w:val="i-numberedlist2italicblue"/>
        </w:rPr>
        <w:sym w:font="Wingdings 3" w:char="F022"/>
      </w:r>
      <w:r w:rsidR="00C51ED1" w:rsidRPr="00C2083A">
        <w:rPr>
          <w:rStyle w:val="i-numberedlist2italicblue"/>
        </w:rPr>
        <w:t xml:space="preserve"> CO</w:t>
      </w:r>
      <w:r w:rsidR="00C51ED1" w:rsidRPr="00C2083A">
        <w:rPr>
          <w:rStyle w:val="i-numberedlistsubscriptitalicblue"/>
        </w:rPr>
        <w:t>2</w:t>
      </w:r>
      <w:r w:rsidR="00C51ED1" w:rsidRPr="00C2083A">
        <w:rPr>
          <w:rStyle w:val="i-numberedlist2italicblue"/>
        </w:rPr>
        <w:t xml:space="preserve"> + 2H</w:t>
      </w:r>
      <w:r w:rsidR="00C51ED1" w:rsidRPr="00C2083A">
        <w:rPr>
          <w:rStyle w:val="i-numberedlistsubscriptitalicblue"/>
        </w:rPr>
        <w:t>2</w:t>
      </w:r>
      <w:r w:rsidR="00C51ED1" w:rsidRPr="00C2083A">
        <w:rPr>
          <w:rStyle w:val="i-numberedlist2italicblue"/>
        </w:rPr>
        <w:t>O</w:t>
      </w:r>
    </w:p>
    <w:p w14:paraId="7B1B41A5" w14:textId="6F8269B8" w:rsidR="00462B8D" w:rsidRPr="00A51501" w:rsidRDefault="002E3181" w:rsidP="00E63483">
      <w:pPr>
        <w:pStyle w:val="i-numberedlist1"/>
      </w:pPr>
      <w:r w:rsidRPr="00E63483">
        <w:rPr>
          <w:rStyle w:val="i-listnumber"/>
        </w:rPr>
        <w:t>10</w:t>
      </w:r>
      <w:r w:rsidRPr="00A51501">
        <w:tab/>
      </w:r>
      <w:r w:rsidR="00462B8D">
        <w:t>Condensation polymers</w:t>
      </w:r>
      <w:r w:rsidR="00E63483">
        <w:t>:</w:t>
      </w:r>
    </w:p>
    <w:p w14:paraId="5FB247A2" w14:textId="4E9FCE76" w:rsidR="00462B8D" w:rsidRDefault="00462B8D" w:rsidP="00E63483">
      <w:pPr>
        <w:pStyle w:val="i-numberedlist2"/>
      </w:pPr>
      <w:r w:rsidRPr="00E63483">
        <w:rPr>
          <w:rStyle w:val="i-listnumber"/>
        </w:rPr>
        <w:t>A</w:t>
      </w:r>
      <w:r w:rsidRPr="00A51501">
        <w:tab/>
      </w:r>
      <w:r>
        <w:t>produce water</w:t>
      </w:r>
      <w:r w:rsidR="005A1ACF">
        <w:t>.</w:t>
      </w:r>
    </w:p>
    <w:p w14:paraId="5572F2E2" w14:textId="63C0691F" w:rsidR="00462B8D" w:rsidRDefault="00462B8D" w:rsidP="00E63483">
      <w:pPr>
        <w:pStyle w:val="i-numberedlist2"/>
      </w:pPr>
      <w:r w:rsidRPr="00E63483">
        <w:rPr>
          <w:rStyle w:val="i-listnumber"/>
        </w:rPr>
        <w:t>B</w:t>
      </w:r>
      <w:r w:rsidRPr="00050163">
        <w:tab/>
      </w:r>
      <w:r w:rsidRPr="00C2083A">
        <w:rPr>
          <w:rStyle w:val="i-numberedlist2italicblue"/>
        </w:rPr>
        <w:t>do not require double bonds to form polymers</w:t>
      </w:r>
      <w:r w:rsidR="005A1ACF">
        <w:rPr>
          <w:rStyle w:val="i-numberedlist2italicblue"/>
        </w:rPr>
        <w:t>.</w:t>
      </w:r>
    </w:p>
    <w:p w14:paraId="35DCAA8F" w14:textId="678DA573" w:rsidR="00462B8D" w:rsidRDefault="00462B8D" w:rsidP="00E63483">
      <w:pPr>
        <w:pStyle w:val="i-numberedlist2"/>
      </w:pPr>
      <w:r w:rsidRPr="00E63483">
        <w:rPr>
          <w:rStyle w:val="i-listnumber"/>
        </w:rPr>
        <w:t>C</w:t>
      </w:r>
      <w:r w:rsidRPr="00A51501">
        <w:tab/>
      </w:r>
      <w:r>
        <w:t>are limited to polyester plastics</w:t>
      </w:r>
      <w:r w:rsidR="005A1ACF">
        <w:t>.</w:t>
      </w:r>
    </w:p>
    <w:p w14:paraId="6D87FD59" w14:textId="53DBB9C5" w:rsidR="00462B8D" w:rsidRDefault="00462B8D" w:rsidP="00E63483">
      <w:pPr>
        <w:pStyle w:val="i-numberedlist2"/>
      </w:pPr>
      <w:r w:rsidRPr="00E63483">
        <w:rPr>
          <w:rStyle w:val="i-listnumber"/>
        </w:rPr>
        <w:t>D</w:t>
      </w:r>
      <w:r w:rsidRPr="00A51501">
        <w:tab/>
      </w:r>
      <w:r>
        <w:t>require water to catalyse the reaction</w:t>
      </w:r>
      <w:r w:rsidR="00E63483">
        <w:t>.</w:t>
      </w:r>
    </w:p>
    <w:p w14:paraId="150F3187" w14:textId="471F6808" w:rsidR="002E3181" w:rsidRPr="00A51501" w:rsidRDefault="002E3181" w:rsidP="00E63483">
      <w:pPr>
        <w:pStyle w:val="i-numberedlist1"/>
      </w:pPr>
      <w:r w:rsidRPr="00E63483">
        <w:rPr>
          <w:rStyle w:val="i-listnumber"/>
        </w:rPr>
        <w:lastRenderedPageBreak/>
        <w:t>11</w:t>
      </w:r>
      <w:r>
        <w:rPr>
          <w:bCs/>
        </w:rPr>
        <w:tab/>
      </w:r>
      <w:r w:rsidR="00D5299C">
        <w:t>A copolymer</w:t>
      </w:r>
      <w:r w:rsidR="00E63483">
        <w:t>:</w:t>
      </w:r>
    </w:p>
    <w:p w14:paraId="02EBB4A1" w14:textId="401108CA" w:rsidR="002E3181" w:rsidRPr="00D5299C" w:rsidRDefault="002E3181" w:rsidP="00E63483">
      <w:pPr>
        <w:pStyle w:val="i-numberedlist2"/>
      </w:pPr>
      <w:r w:rsidRPr="00E63483">
        <w:rPr>
          <w:rStyle w:val="i-listnumber"/>
        </w:rPr>
        <w:t>A</w:t>
      </w:r>
      <w:r w:rsidRPr="00D5299C">
        <w:tab/>
      </w:r>
      <w:r w:rsidR="006E19A4" w:rsidRPr="00C2083A">
        <w:rPr>
          <w:rStyle w:val="i-numberedlist2italicblue"/>
        </w:rPr>
        <w:t xml:space="preserve">uses two </w:t>
      </w:r>
      <w:r w:rsidR="00D5299C" w:rsidRPr="00C2083A">
        <w:rPr>
          <w:rStyle w:val="i-numberedlist2italicblue"/>
        </w:rPr>
        <w:t xml:space="preserve">different </w:t>
      </w:r>
      <w:r w:rsidR="006E19A4" w:rsidRPr="00C2083A">
        <w:rPr>
          <w:rStyle w:val="i-numberedlist2italicblue"/>
        </w:rPr>
        <w:t>monomers</w:t>
      </w:r>
      <w:r w:rsidR="005A1ACF">
        <w:rPr>
          <w:rStyle w:val="i-numberedlist2italicblue"/>
        </w:rPr>
        <w:t>.</w:t>
      </w:r>
    </w:p>
    <w:p w14:paraId="277D3AE3" w14:textId="7EF4B190" w:rsidR="002E3181" w:rsidRPr="00050163" w:rsidRDefault="002E3181" w:rsidP="00E63483">
      <w:pPr>
        <w:pStyle w:val="i-numberedlist2"/>
      </w:pPr>
      <w:r w:rsidRPr="00E63483">
        <w:rPr>
          <w:rStyle w:val="i-listnumber"/>
        </w:rPr>
        <w:t>B</w:t>
      </w:r>
      <w:r w:rsidRPr="00D5299C">
        <w:tab/>
      </w:r>
      <w:r w:rsidR="006E19A4" w:rsidRPr="00D5299C">
        <w:t xml:space="preserve">has </w:t>
      </w:r>
      <w:r w:rsidR="005A1ACF">
        <w:t>only</w:t>
      </w:r>
      <w:r w:rsidR="006E19A4" w:rsidRPr="00D5299C">
        <w:t xml:space="preserve"> one type of monomer molecule</w:t>
      </w:r>
      <w:r w:rsidR="005A1ACF">
        <w:t>.</w:t>
      </w:r>
    </w:p>
    <w:p w14:paraId="0A48EB5D" w14:textId="38F163C2" w:rsidR="002E3181" w:rsidRDefault="002E3181" w:rsidP="00E63483">
      <w:pPr>
        <w:pStyle w:val="i-numberedlist2"/>
      </w:pPr>
      <w:r w:rsidRPr="00E63483">
        <w:rPr>
          <w:rStyle w:val="i-listnumber"/>
        </w:rPr>
        <w:t>C</w:t>
      </w:r>
      <w:r w:rsidRPr="00A51501">
        <w:tab/>
      </w:r>
      <w:r w:rsidR="006E19A4">
        <w:t>releases water molecules during the reaction</w:t>
      </w:r>
      <w:r w:rsidR="005A1ACF">
        <w:t>.</w:t>
      </w:r>
    </w:p>
    <w:p w14:paraId="2A7A118C" w14:textId="20A72411" w:rsidR="002E3181" w:rsidRDefault="002E3181" w:rsidP="00E63483">
      <w:pPr>
        <w:pStyle w:val="i-numberedlist2"/>
      </w:pPr>
      <w:r w:rsidRPr="00E63483">
        <w:rPr>
          <w:rStyle w:val="i-listnumber"/>
        </w:rPr>
        <w:t>D</w:t>
      </w:r>
      <w:r w:rsidRPr="00A51501">
        <w:tab/>
      </w:r>
      <w:r w:rsidR="006E19A4">
        <w:t>uses multiple bonding to link monomers</w:t>
      </w:r>
      <w:r w:rsidR="00E63483">
        <w:t>.</w:t>
      </w:r>
    </w:p>
    <w:p w14:paraId="27FFFBA2" w14:textId="46D49F68" w:rsidR="002E3181" w:rsidRPr="00A51501" w:rsidRDefault="002E3181" w:rsidP="00E63483">
      <w:pPr>
        <w:pStyle w:val="i-numberedlist1"/>
      </w:pPr>
      <w:r w:rsidRPr="00E63483">
        <w:rPr>
          <w:rStyle w:val="i-listnumber"/>
        </w:rPr>
        <w:t>12</w:t>
      </w:r>
      <w:r>
        <w:rPr>
          <w:bCs/>
        </w:rPr>
        <w:tab/>
      </w:r>
      <w:r w:rsidR="00E63483">
        <w:rPr>
          <w:bCs/>
        </w:rPr>
        <w:t>A</w:t>
      </w:r>
      <w:r w:rsidR="00C8097D">
        <w:t>n ester link in a copolymer is made using</w:t>
      </w:r>
      <w:r w:rsidR="00E63483">
        <w:t>:</w:t>
      </w:r>
    </w:p>
    <w:p w14:paraId="22652C2D" w14:textId="0C4CD23C" w:rsidR="002E3181" w:rsidRDefault="002E3181" w:rsidP="00E63483">
      <w:pPr>
        <w:pStyle w:val="i-numberedlist2"/>
      </w:pPr>
      <w:proofErr w:type="gramStart"/>
      <w:r w:rsidRPr="00E63483">
        <w:rPr>
          <w:rStyle w:val="i-listnumber"/>
        </w:rPr>
        <w:t>A</w:t>
      </w:r>
      <w:proofErr w:type="gramEnd"/>
      <w:r w:rsidRPr="00A51501">
        <w:tab/>
      </w:r>
      <w:proofErr w:type="spellStart"/>
      <w:r w:rsidR="00C8097D">
        <w:t>a</w:t>
      </w:r>
      <w:proofErr w:type="spellEnd"/>
      <w:r w:rsidR="00C8097D">
        <w:t xml:space="preserve"> </w:t>
      </w:r>
      <w:proofErr w:type="spellStart"/>
      <w:r w:rsidR="00C8097D">
        <w:t>triester</w:t>
      </w:r>
      <w:proofErr w:type="spellEnd"/>
      <w:r w:rsidR="00C8097D">
        <w:t xml:space="preserve"> and sodium hydroxide</w:t>
      </w:r>
      <w:r w:rsidR="005A1ACF">
        <w:t>.</w:t>
      </w:r>
    </w:p>
    <w:p w14:paraId="1E5C8847" w14:textId="7A29F114" w:rsidR="002E3181" w:rsidRPr="00050163" w:rsidRDefault="002E3181" w:rsidP="00E63483">
      <w:pPr>
        <w:pStyle w:val="i-numberedlist2"/>
      </w:pPr>
      <w:r w:rsidRPr="00E63483">
        <w:rPr>
          <w:rStyle w:val="i-listnumber"/>
        </w:rPr>
        <w:t>B</w:t>
      </w:r>
      <w:r w:rsidRPr="00050163">
        <w:tab/>
      </w:r>
      <w:r w:rsidR="00C8097D" w:rsidRPr="00C2083A">
        <w:rPr>
          <w:rStyle w:val="i-numberedlist2italicblue"/>
        </w:rPr>
        <w:t>a dicarboxylic acid and a diol</w:t>
      </w:r>
      <w:r w:rsidR="005A1ACF">
        <w:rPr>
          <w:rStyle w:val="i-numberedlist2italicblue"/>
        </w:rPr>
        <w:t>.</w:t>
      </w:r>
    </w:p>
    <w:p w14:paraId="5EE4BBAC" w14:textId="36128FB1" w:rsidR="002E3181" w:rsidRDefault="002E3181" w:rsidP="00E63483">
      <w:pPr>
        <w:pStyle w:val="i-numberedlist2"/>
      </w:pPr>
      <w:r w:rsidRPr="00E63483">
        <w:rPr>
          <w:rStyle w:val="i-listnumber"/>
        </w:rPr>
        <w:t>C</w:t>
      </w:r>
      <w:r w:rsidRPr="00A51501">
        <w:tab/>
      </w:r>
      <w:proofErr w:type="gramStart"/>
      <w:r w:rsidR="00C8097D">
        <w:t>an</w:t>
      </w:r>
      <w:proofErr w:type="gramEnd"/>
      <w:r w:rsidR="00C8097D">
        <w:t xml:space="preserve"> alcohol and a carboxylic acid</w:t>
      </w:r>
      <w:r w:rsidR="005A1ACF">
        <w:t>.</w:t>
      </w:r>
    </w:p>
    <w:p w14:paraId="080091F3" w14:textId="7F9A05EF" w:rsidR="002E3181" w:rsidRDefault="002E3181" w:rsidP="00E63483">
      <w:pPr>
        <w:pStyle w:val="i-numberedlist2"/>
      </w:pPr>
      <w:r w:rsidRPr="00E63483">
        <w:rPr>
          <w:rStyle w:val="i-listnumber"/>
        </w:rPr>
        <w:t>D</w:t>
      </w:r>
      <w:r w:rsidRPr="00A51501">
        <w:tab/>
      </w:r>
      <w:r w:rsidR="00C8097D">
        <w:t>a monoester and acid</w:t>
      </w:r>
      <w:r w:rsidR="00E63483">
        <w:t>.</w:t>
      </w:r>
    </w:p>
    <w:p w14:paraId="18EBD04D" w14:textId="52E2AF4A" w:rsidR="002E3181" w:rsidRPr="00A51501" w:rsidRDefault="002E3181" w:rsidP="00E63483">
      <w:pPr>
        <w:pStyle w:val="i-numberedlist1"/>
      </w:pPr>
      <w:r w:rsidRPr="00E63483">
        <w:rPr>
          <w:rStyle w:val="i-listnumber"/>
        </w:rPr>
        <w:t>13</w:t>
      </w:r>
      <w:r>
        <w:rPr>
          <w:bCs/>
        </w:rPr>
        <w:tab/>
      </w:r>
      <w:r w:rsidR="00207ED3">
        <w:t xml:space="preserve">Which molecule exhibits </w:t>
      </w:r>
      <w:r w:rsidR="00207ED3" w:rsidRPr="009D116F">
        <w:rPr>
          <w:rStyle w:val="i-numberedlistitalic"/>
        </w:rPr>
        <w:t>cis</w:t>
      </w:r>
      <w:r w:rsidR="00207ED3">
        <w:t xml:space="preserve"> and </w:t>
      </w:r>
      <w:proofErr w:type="gramStart"/>
      <w:r w:rsidR="00207ED3" w:rsidRPr="009D116F">
        <w:rPr>
          <w:rStyle w:val="i-numberedlistitalic"/>
        </w:rPr>
        <w:t>trans</w:t>
      </w:r>
      <w:proofErr w:type="gramEnd"/>
      <w:r w:rsidR="00207ED3">
        <w:t xml:space="preserve"> isomerism?</w:t>
      </w:r>
    </w:p>
    <w:p w14:paraId="29A2D637" w14:textId="27753865" w:rsidR="002E3181" w:rsidRDefault="002E3181" w:rsidP="00E63483">
      <w:pPr>
        <w:pStyle w:val="i-numberedlist2"/>
      </w:pPr>
      <w:r w:rsidRPr="00E63483">
        <w:rPr>
          <w:rStyle w:val="i-listnumber"/>
        </w:rPr>
        <w:t>A</w:t>
      </w:r>
      <w:r w:rsidRPr="003A1832">
        <w:tab/>
      </w:r>
      <w:r w:rsidR="005A1ACF">
        <w:rPr>
          <w:rStyle w:val="i-numberedlist2italicblue"/>
        </w:rPr>
        <w:t>P</w:t>
      </w:r>
      <w:r w:rsidR="003A1832" w:rsidRPr="00C2083A">
        <w:rPr>
          <w:rStyle w:val="i-numberedlist2italicblue"/>
        </w:rPr>
        <w:t>ent-2-ene</w:t>
      </w:r>
    </w:p>
    <w:p w14:paraId="6700D751" w14:textId="64017D08" w:rsidR="002E3181" w:rsidRDefault="002E3181" w:rsidP="00E63483">
      <w:pPr>
        <w:pStyle w:val="i-numberedlist2"/>
      </w:pPr>
      <w:r w:rsidRPr="00E63483">
        <w:rPr>
          <w:rStyle w:val="i-listnumber"/>
        </w:rPr>
        <w:t>B</w:t>
      </w:r>
      <w:r w:rsidRPr="00A51501">
        <w:tab/>
      </w:r>
      <w:r w:rsidR="005A1ACF">
        <w:t>P</w:t>
      </w:r>
      <w:r w:rsidR="003A1832">
        <w:t>ropene</w:t>
      </w:r>
    </w:p>
    <w:p w14:paraId="26512860" w14:textId="6BD274C1" w:rsidR="002E3181" w:rsidRDefault="002E3181" w:rsidP="00E63483">
      <w:pPr>
        <w:pStyle w:val="i-numberedlist2"/>
      </w:pPr>
      <w:r w:rsidRPr="00E63483">
        <w:rPr>
          <w:rStyle w:val="i-listnumber"/>
        </w:rPr>
        <w:t>C</w:t>
      </w:r>
      <w:r w:rsidRPr="00A51501">
        <w:tab/>
      </w:r>
      <w:proofErr w:type="spellStart"/>
      <w:r w:rsidR="005A1ACF">
        <w:t>C</w:t>
      </w:r>
      <w:r w:rsidR="003A1832">
        <w:t>yclopentane</w:t>
      </w:r>
      <w:proofErr w:type="spellEnd"/>
    </w:p>
    <w:p w14:paraId="1286BE93" w14:textId="46A44084" w:rsidR="002E3181" w:rsidRDefault="002E3181" w:rsidP="00E63483">
      <w:pPr>
        <w:pStyle w:val="i-numberedlist2"/>
      </w:pPr>
      <w:r w:rsidRPr="00E63483">
        <w:rPr>
          <w:rStyle w:val="i-listnumber"/>
        </w:rPr>
        <w:t>D</w:t>
      </w:r>
      <w:r w:rsidRPr="00A51501">
        <w:tab/>
      </w:r>
      <w:r w:rsidR="005A1ACF">
        <w:t>B</w:t>
      </w:r>
      <w:r w:rsidR="003A1832">
        <w:t>ut-1-ene</w:t>
      </w:r>
    </w:p>
    <w:p w14:paraId="5649BCC2" w14:textId="79F9D15B" w:rsidR="002E3181" w:rsidRPr="00A51501" w:rsidRDefault="002E3181" w:rsidP="00E63483">
      <w:pPr>
        <w:pStyle w:val="i-numberedlist1"/>
      </w:pPr>
      <w:r w:rsidRPr="00E63483">
        <w:rPr>
          <w:rStyle w:val="i-listnumber"/>
        </w:rPr>
        <w:t>14</w:t>
      </w:r>
      <w:r w:rsidRPr="00A51501">
        <w:tab/>
      </w:r>
      <w:r w:rsidR="00E63483">
        <w:t>I</w:t>
      </w:r>
      <w:r w:rsidR="003B2985">
        <w:t>n a mass spectrometer</w:t>
      </w:r>
      <w:r w:rsidR="00E63483">
        <w:t xml:space="preserve"> a sample is:</w:t>
      </w:r>
    </w:p>
    <w:p w14:paraId="65DB3085" w14:textId="264BED68" w:rsidR="002E3181" w:rsidRDefault="002E3181" w:rsidP="00E63483">
      <w:pPr>
        <w:pStyle w:val="i-numberedlist2"/>
      </w:pPr>
      <w:r w:rsidRPr="00E63483">
        <w:rPr>
          <w:rStyle w:val="i-listnumber"/>
        </w:rPr>
        <w:t>A</w:t>
      </w:r>
      <w:r w:rsidRPr="00A51501">
        <w:tab/>
      </w:r>
      <w:r w:rsidR="00D247B3">
        <w:t>ionised and then detected for analysis</w:t>
      </w:r>
      <w:r w:rsidR="005A1ACF">
        <w:t>.</w:t>
      </w:r>
    </w:p>
    <w:p w14:paraId="24E15A8D" w14:textId="1662B8A0" w:rsidR="002E3181" w:rsidRDefault="002E3181" w:rsidP="00E63483">
      <w:pPr>
        <w:pStyle w:val="i-numberedlist2"/>
      </w:pPr>
      <w:r w:rsidRPr="00E63483">
        <w:rPr>
          <w:rStyle w:val="i-listnumber"/>
        </w:rPr>
        <w:t>B</w:t>
      </w:r>
      <w:r w:rsidRPr="00A51501">
        <w:tab/>
      </w:r>
      <w:r w:rsidR="005A1ACF">
        <w:t>vaporised</w:t>
      </w:r>
      <w:r w:rsidR="00CB0433">
        <w:t>, deflected and detected</w:t>
      </w:r>
      <w:r w:rsidR="005A1ACF">
        <w:t>.</w:t>
      </w:r>
    </w:p>
    <w:p w14:paraId="745B8CD7" w14:textId="1F32D151" w:rsidR="002E3181" w:rsidRPr="00050163" w:rsidRDefault="002E3181" w:rsidP="00E63483">
      <w:pPr>
        <w:pStyle w:val="i-numberedlist2"/>
      </w:pPr>
      <w:r w:rsidRPr="00E63483">
        <w:rPr>
          <w:rStyle w:val="i-listnumber"/>
        </w:rPr>
        <w:t>C</w:t>
      </w:r>
      <w:r w:rsidRPr="00050163">
        <w:tab/>
      </w:r>
      <w:r w:rsidR="00CB0433" w:rsidRPr="00C2083A">
        <w:rPr>
          <w:rStyle w:val="i-numberedlist2italicblue"/>
        </w:rPr>
        <w:t>injected, ionised, deflected and detected</w:t>
      </w:r>
      <w:r w:rsidR="005A1ACF">
        <w:rPr>
          <w:rStyle w:val="i-numberedlist2italicblue"/>
        </w:rPr>
        <w:t>.</w:t>
      </w:r>
    </w:p>
    <w:p w14:paraId="77370817" w14:textId="781297B1" w:rsidR="002E3181" w:rsidRDefault="002E3181" w:rsidP="00E63483">
      <w:pPr>
        <w:pStyle w:val="i-numberedlist2"/>
      </w:pPr>
      <w:r w:rsidRPr="00E63483">
        <w:rPr>
          <w:rStyle w:val="i-listnumber"/>
        </w:rPr>
        <w:t>D</w:t>
      </w:r>
      <w:r w:rsidRPr="00A51501">
        <w:tab/>
      </w:r>
      <w:r w:rsidR="006619A4">
        <w:t>sprayed, deflected and detected</w:t>
      </w:r>
      <w:r w:rsidR="00E63483">
        <w:t>.</w:t>
      </w:r>
    </w:p>
    <w:p w14:paraId="153E6174" w14:textId="6449EA7C" w:rsidR="00AF2E1C" w:rsidRPr="00AF2E1C" w:rsidRDefault="002E3181" w:rsidP="00E63483">
      <w:pPr>
        <w:pStyle w:val="i-numberedlist1"/>
      </w:pPr>
      <w:r w:rsidRPr="00E63483">
        <w:rPr>
          <w:rStyle w:val="i-listnumber"/>
        </w:rPr>
        <w:t>15</w:t>
      </w:r>
      <w:r w:rsidRPr="00A51501">
        <w:tab/>
      </w:r>
      <w:r w:rsidR="00AF2E1C">
        <w:t>What</w:t>
      </w:r>
      <w:r w:rsidR="00AF2E1C" w:rsidRPr="00AF2E1C">
        <w:t xml:space="preserve"> </w:t>
      </w:r>
      <w:r w:rsidR="005A1ACF">
        <w:t xml:space="preserve">are the </w:t>
      </w:r>
      <w:r w:rsidR="00AF2E1C">
        <w:t xml:space="preserve">advantages of </w:t>
      </w:r>
      <w:r w:rsidR="005A1ACF">
        <w:t>using instruments in analyses?</w:t>
      </w:r>
    </w:p>
    <w:p w14:paraId="152D65CD" w14:textId="128B094F" w:rsidR="00AF2E1C" w:rsidRPr="00AF2E1C" w:rsidRDefault="009028D2" w:rsidP="009028D2">
      <w:pPr>
        <w:pStyle w:val="i-numberedlist1indentfo"/>
      </w:pPr>
      <w:proofErr w:type="gramStart"/>
      <w:r w:rsidRPr="009028D2">
        <w:rPr>
          <w:rStyle w:val="i-listnumber"/>
        </w:rPr>
        <w:t>i</w:t>
      </w:r>
      <w:proofErr w:type="gramEnd"/>
      <w:r>
        <w:tab/>
        <w:t>T</w:t>
      </w:r>
      <w:r w:rsidR="00AF2E1C">
        <w:t>here is less human error</w:t>
      </w:r>
      <w:r w:rsidR="00AF2E1C" w:rsidRPr="00AF2E1C">
        <w:t>.</w:t>
      </w:r>
    </w:p>
    <w:p w14:paraId="09A727F7" w14:textId="7FFA2CBB" w:rsidR="00AF2E1C" w:rsidRPr="00AF2E1C" w:rsidRDefault="009028D2" w:rsidP="009028D2">
      <w:pPr>
        <w:pStyle w:val="i-numberedlist1indentfo"/>
      </w:pPr>
      <w:proofErr w:type="gramStart"/>
      <w:r w:rsidRPr="009028D2">
        <w:rPr>
          <w:rStyle w:val="i-listnumber"/>
        </w:rPr>
        <w:t>ii</w:t>
      </w:r>
      <w:proofErr w:type="gramEnd"/>
      <w:r>
        <w:tab/>
        <w:t>F</w:t>
      </w:r>
      <w:r w:rsidR="00AF2E1C">
        <w:t>ewer</w:t>
      </w:r>
      <w:r w:rsidR="00AF2E1C" w:rsidRPr="00AF2E1C">
        <w:t xml:space="preserve"> harmful chemicals and apparatus are involved.</w:t>
      </w:r>
    </w:p>
    <w:p w14:paraId="6CB4F4F0" w14:textId="38F08C14" w:rsidR="00AF2E1C" w:rsidRPr="00AF2E1C" w:rsidRDefault="009028D2" w:rsidP="009028D2">
      <w:pPr>
        <w:pStyle w:val="i-numberedlist1indentfo"/>
      </w:pPr>
      <w:proofErr w:type="gramStart"/>
      <w:r w:rsidRPr="009028D2">
        <w:rPr>
          <w:rStyle w:val="i-listnumber"/>
        </w:rPr>
        <w:t>iii</w:t>
      </w:r>
      <w:proofErr w:type="gramEnd"/>
      <w:r>
        <w:tab/>
      </w:r>
      <w:r w:rsidR="00AF2E1C">
        <w:t>Smaller</w:t>
      </w:r>
      <w:r w:rsidR="00AF2E1C" w:rsidRPr="00AF2E1C">
        <w:t xml:space="preserve"> sample</w:t>
      </w:r>
      <w:r w:rsidR="00AF2E1C">
        <w:t>s are</w:t>
      </w:r>
      <w:r w:rsidR="00AF2E1C" w:rsidRPr="00AF2E1C">
        <w:t xml:space="preserve"> used.</w:t>
      </w:r>
    </w:p>
    <w:p w14:paraId="75257C97" w14:textId="200233D0" w:rsidR="002E3181" w:rsidRDefault="002E3181" w:rsidP="009028D2">
      <w:pPr>
        <w:pStyle w:val="i-numberedlist2"/>
      </w:pPr>
      <w:r w:rsidRPr="009028D2">
        <w:rPr>
          <w:rStyle w:val="i-listnumber"/>
        </w:rPr>
        <w:t>A</w:t>
      </w:r>
      <w:r w:rsidRPr="00A51501">
        <w:tab/>
      </w:r>
      <w:r w:rsidR="009028D2" w:rsidRPr="005A1ACF">
        <w:t>i</w:t>
      </w:r>
      <w:r w:rsidR="00AF2E1C" w:rsidRPr="005A1ACF">
        <w:t xml:space="preserve"> and </w:t>
      </w:r>
      <w:r w:rsidR="009028D2" w:rsidRPr="005A1ACF">
        <w:t>iii</w:t>
      </w:r>
    </w:p>
    <w:p w14:paraId="3A29B227" w14:textId="331ED379" w:rsidR="002E3181" w:rsidRDefault="002E3181" w:rsidP="009028D2">
      <w:pPr>
        <w:pStyle w:val="i-numberedlist2"/>
      </w:pPr>
      <w:r w:rsidRPr="009028D2">
        <w:rPr>
          <w:rStyle w:val="i-listnumber"/>
        </w:rPr>
        <w:t>B</w:t>
      </w:r>
      <w:r w:rsidRPr="00A51501">
        <w:tab/>
      </w:r>
      <w:r w:rsidR="009028D2" w:rsidRPr="005A1ACF">
        <w:t>i</w:t>
      </w:r>
      <w:r w:rsidR="00AF2E1C" w:rsidRPr="005A1ACF">
        <w:t xml:space="preserve"> and </w:t>
      </w:r>
      <w:r w:rsidR="009028D2" w:rsidRPr="005A1ACF">
        <w:t>ii</w:t>
      </w:r>
    </w:p>
    <w:p w14:paraId="6CA46166" w14:textId="5E6013C6" w:rsidR="002E3181" w:rsidRDefault="002E3181" w:rsidP="009028D2">
      <w:pPr>
        <w:pStyle w:val="i-numberedlist2"/>
      </w:pPr>
      <w:r w:rsidRPr="009028D2">
        <w:rPr>
          <w:rStyle w:val="i-listnumber"/>
        </w:rPr>
        <w:t>C</w:t>
      </w:r>
      <w:r w:rsidRPr="00A51501">
        <w:tab/>
      </w:r>
      <w:r w:rsidR="009028D2" w:rsidRPr="005A1ACF">
        <w:t>ii</w:t>
      </w:r>
      <w:r w:rsidR="00AF2E1C" w:rsidRPr="005A1ACF">
        <w:t xml:space="preserve"> and </w:t>
      </w:r>
      <w:r w:rsidR="009028D2" w:rsidRPr="005A1ACF">
        <w:t>iii</w:t>
      </w:r>
    </w:p>
    <w:p w14:paraId="79398115" w14:textId="3616B608" w:rsidR="003A1883" w:rsidRPr="00050163" w:rsidRDefault="002E3181" w:rsidP="009028D2">
      <w:pPr>
        <w:pStyle w:val="i-numberedlist2"/>
      </w:pPr>
      <w:r w:rsidRPr="009028D2">
        <w:rPr>
          <w:rStyle w:val="i-listnumber"/>
        </w:rPr>
        <w:t>D</w:t>
      </w:r>
      <w:r w:rsidRPr="00050163">
        <w:tab/>
      </w:r>
      <w:proofErr w:type="spellStart"/>
      <w:r w:rsidR="009028D2" w:rsidRPr="005A1ACF">
        <w:rPr>
          <w:rStyle w:val="i-numberedlist2italicblue"/>
        </w:rPr>
        <w:t>i</w:t>
      </w:r>
      <w:proofErr w:type="spellEnd"/>
      <w:r w:rsidR="00AF2E1C" w:rsidRPr="005A1ACF">
        <w:rPr>
          <w:rStyle w:val="i-numberedlist2italicblue"/>
        </w:rPr>
        <w:t xml:space="preserve">, </w:t>
      </w:r>
      <w:r w:rsidR="009028D2" w:rsidRPr="005A1ACF">
        <w:rPr>
          <w:rStyle w:val="i-numberedlist2italicblue"/>
        </w:rPr>
        <w:t>ii</w:t>
      </w:r>
      <w:r w:rsidR="00AF2E1C" w:rsidRPr="005A1ACF">
        <w:rPr>
          <w:rStyle w:val="i-numberedlist2italicblue"/>
        </w:rPr>
        <w:t xml:space="preserve"> and </w:t>
      </w:r>
      <w:r w:rsidR="009028D2" w:rsidRPr="005A1ACF">
        <w:rPr>
          <w:rStyle w:val="i-numberedlist2italicblue"/>
        </w:rPr>
        <w:t>iii</w:t>
      </w:r>
    </w:p>
    <w:p w14:paraId="2E1A0CB9" w14:textId="6BCFD977" w:rsidR="003A1883" w:rsidRPr="00A51501" w:rsidRDefault="003A1883" w:rsidP="009028D2">
      <w:pPr>
        <w:pStyle w:val="i-numberedlist1"/>
      </w:pPr>
      <w:r w:rsidRPr="009028D2">
        <w:rPr>
          <w:rStyle w:val="i-listnumber"/>
        </w:rPr>
        <w:t>16</w:t>
      </w:r>
      <w:r w:rsidRPr="00A51501">
        <w:tab/>
      </w:r>
      <w:r w:rsidR="009028D2">
        <w:t>W</w:t>
      </w:r>
      <w:r w:rsidR="00EC4FC6">
        <w:t>hat information cannot be found using mass spectrometry</w:t>
      </w:r>
      <w:r w:rsidR="009028D2">
        <w:t>?</w:t>
      </w:r>
    </w:p>
    <w:p w14:paraId="3866E60E" w14:textId="08556183" w:rsidR="003A1883" w:rsidRDefault="003A1883" w:rsidP="009028D2">
      <w:pPr>
        <w:pStyle w:val="i-numberedlist2"/>
      </w:pPr>
      <w:r w:rsidRPr="009028D2">
        <w:rPr>
          <w:rStyle w:val="i-listnumber"/>
        </w:rPr>
        <w:t>A</w:t>
      </w:r>
      <w:r w:rsidRPr="00A51501">
        <w:tab/>
      </w:r>
      <w:r w:rsidR="009028D2">
        <w:t>M</w:t>
      </w:r>
      <w:r w:rsidR="00EC4FC6">
        <w:t>olecular mass of the compound</w:t>
      </w:r>
    </w:p>
    <w:p w14:paraId="5E94808C" w14:textId="327A65B9" w:rsidR="003A1883" w:rsidRDefault="003A1883" w:rsidP="009028D2">
      <w:pPr>
        <w:pStyle w:val="i-numberedlist2"/>
      </w:pPr>
      <w:r w:rsidRPr="009028D2">
        <w:rPr>
          <w:rStyle w:val="i-listnumber"/>
        </w:rPr>
        <w:t>B</w:t>
      </w:r>
      <w:r w:rsidRPr="00A51501">
        <w:tab/>
      </w:r>
      <w:r w:rsidR="009028D2">
        <w:t>S</w:t>
      </w:r>
      <w:r w:rsidR="00EC4FC6">
        <w:t>tructure of the compound</w:t>
      </w:r>
    </w:p>
    <w:p w14:paraId="0214766C" w14:textId="5725FF18" w:rsidR="003A1883" w:rsidRPr="00050163" w:rsidRDefault="003A1883" w:rsidP="009028D2">
      <w:pPr>
        <w:pStyle w:val="i-numberedlist2"/>
      </w:pPr>
      <w:r w:rsidRPr="009028D2">
        <w:rPr>
          <w:rStyle w:val="i-listnumber"/>
        </w:rPr>
        <w:t>C</w:t>
      </w:r>
      <w:r w:rsidRPr="00050163">
        <w:tab/>
      </w:r>
      <w:r w:rsidR="009028D2" w:rsidRPr="00C7006C">
        <w:rPr>
          <w:rStyle w:val="i-numberedlist2italicblue"/>
        </w:rPr>
        <w:t>C</w:t>
      </w:r>
      <w:r w:rsidR="00EC4FC6" w:rsidRPr="00C7006C">
        <w:rPr>
          <w:rStyle w:val="i-numberedlist2italicblue"/>
        </w:rPr>
        <w:t>oncentration of the compound</w:t>
      </w:r>
    </w:p>
    <w:p w14:paraId="660FAE80" w14:textId="1B314B5C" w:rsidR="003A1883" w:rsidRDefault="003A1883" w:rsidP="009028D2">
      <w:pPr>
        <w:pStyle w:val="i-numberedlist2"/>
      </w:pPr>
      <w:r w:rsidRPr="009028D2">
        <w:rPr>
          <w:rStyle w:val="i-listnumber"/>
        </w:rPr>
        <w:t>D</w:t>
      </w:r>
      <w:r w:rsidRPr="00A51501">
        <w:tab/>
      </w:r>
      <w:r w:rsidR="009028D2">
        <w:t>E</w:t>
      </w:r>
      <w:r w:rsidR="00957D04">
        <w:t>mpirical formula of the compound</w:t>
      </w:r>
    </w:p>
    <w:p w14:paraId="02A65739" w14:textId="19849DD2" w:rsidR="00EC4FC6" w:rsidRDefault="003A1883" w:rsidP="009028D2">
      <w:pPr>
        <w:pStyle w:val="i-numberedlist1"/>
      </w:pPr>
      <w:r w:rsidRPr="009028D2">
        <w:rPr>
          <w:rStyle w:val="i-listnumber"/>
        </w:rPr>
        <w:t>17</w:t>
      </w:r>
      <w:r w:rsidRPr="00957D04">
        <w:tab/>
      </w:r>
      <w:r w:rsidR="00EC4FC6" w:rsidRPr="00957D04">
        <w:t>In mass spectrometry, the ions path through the machine depends on</w:t>
      </w:r>
      <w:r w:rsidR="009028D2">
        <w:t>:</w:t>
      </w:r>
    </w:p>
    <w:p w14:paraId="630E862E" w14:textId="02B57C0E" w:rsidR="003A1883" w:rsidRDefault="003A1883" w:rsidP="009028D2">
      <w:pPr>
        <w:pStyle w:val="i-numberedlist2"/>
      </w:pPr>
      <w:proofErr w:type="gramStart"/>
      <w:r w:rsidRPr="009028D2">
        <w:rPr>
          <w:rStyle w:val="i-listnumber"/>
        </w:rPr>
        <w:t>A</w:t>
      </w:r>
      <w:r w:rsidRPr="00A51501">
        <w:tab/>
      </w:r>
      <w:r w:rsidR="00957D04">
        <w:t>the</w:t>
      </w:r>
      <w:proofErr w:type="gramEnd"/>
      <w:r w:rsidR="00957D04">
        <w:t xml:space="preserve"> ion’s charge</w:t>
      </w:r>
      <w:r w:rsidR="005A1ACF">
        <w:t>.</w:t>
      </w:r>
    </w:p>
    <w:p w14:paraId="3F3E820E" w14:textId="0764D2DF" w:rsidR="003A1883" w:rsidRDefault="003A1883" w:rsidP="009028D2">
      <w:pPr>
        <w:pStyle w:val="i-numberedlist2"/>
      </w:pPr>
      <w:r w:rsidRPr="009028D2">
        <w:rPr>
          <w:rStyle w:val="i-listnumber"/>
        </w:rPr>
        <w:t>B</w:t>
      </w:r>
      <w:r w:rsidRPr="00A51501">
        <w:tab/>
      </w:r>
      <w:r w:rsidR="00EC4FC6" w:rsidRPr="00EC4FC6">
        <w:t>the ion</w:t>
      </w:r>
      <w:r w:rsidR="00957D04">
        <w:t>’</w:t>
      </w:r>
      <w:r w:rsidR="00EC4FC6">
        <w:t xml:space="preserve">s </w:t>
      </w:r>
      <w:r w:rsidR="00957D04">
        <w:t>mass</w:t>
      </w:r>
      <w:r w:rsidR="005A1ACF">
        <w:t>.</w:t>
      </w:r>
    </w:p>
    <w:p w14:paraId="5C1029C7" w14:textId="41FA67D1" w:rsidR="003A1883" w:rsidRDefault="003A1883" w:rsidP="009028D2">
      <w:pPr>
        <w:pStyle w:val="i-numberedlist2"/>
      </w:pPr>
      <w:r w:rsidRPr="009028D2">
        <w:rPr>
          <w:rStyle w:val="i-listnumber"/>
        </w:rPr>
        <w:t>C</w:t>
      </w:r>
      <w:r w:rsidRPr="00A51501">
        <w:tab/>
      </w:r>
      <w:r w:rsidR="00957D04">
        <w:t>only the speed of the ion</w:t>
      </w:r>
      <w:r w:rsidR="005A1ACF">
        <w:t>.</w:t>
      </w:r>
    </w:p>
    <w:p w14:paraId="731F9733" w14:textId="0FA73D29" w:rsidR="003A1883" w:rsidRPr="00050163" w:rsidRDefault="003A1883" w:rsidP="009028D2">
      <w:pPr>
        <w:pStyle w:val="i-numberedlist2"/>
      </w:pPr>
      <w:r w:rsidRPr="009028D2">
        <w:rPr>
          <w:rStyle w:val="i-listnumber"/>
        </w:rPr>
        <w:t>D</w:t>
      </w:r>
      <w:r w:rsidRPr="00050163">
        <w:tab/>
      </w:r>
      <w:r w:rsidR="00957D04" w:rsidRPr="00C7006C">
        <w:rPr>
          <w:rStyle w:val="i-numberedlist2italicblue"/>
        </w:rPr>
        <w:t>both the charge and mass of the ion</w:t>
      </w:r>
      <w:r w:rsidR="009028D2" w:rsidRPr="00C7006C">
        <w:rPr>
          <w:rStyle w:val="i-numberedlist2italicblue"/>
        </w:rPr>
        <w:t>.</w:t>
      </w:r>
    </w:p>
    <w:p w14:paraId="1DF86C8D" w14:textId="173F8141" w:rsidR="003A1883" w:rsidRPr="00A51501" w:rsidRDefault="003A1883" w:rsidP="009028D2">
      <w:pPr>
        <w:pStyle w:val="i-numberedlist1"/>
      </w:pPr>
      <w:r w:rsidRPr="009028D2">
        <w:rPr>
          <w:rStyle w:val="i-listnumber"/>
        </w:rPr>
        <w:t>18</w:t>
      </w:r>
      <w:r w:rsidRPr="00A51501">
        <w:tab/>
      </w:r>
      <w:r w:rsidR="00957D04">
        <w:t>NMR is useful for determining the structure of organic compounds because</w:t>
      </w:r>
      <w:r w:rsidR="009028D2">
        <w:t>:</w:t>
      </w:r>
    </w:p>
    <w:p w14:paraId="5E691BC9" w14:textId="3E6D8D3D" w:rsidR="003A1883" w:rsidRDefault="003A1883" w:rsidP="009028D2">
      <w:pPr>
        <w:pStyle w:val="i-numberedlist2"/>
      </w:pPr>
      <w:proofErr w:type="gramStart"/>
      <w:r w:rsidRPr="009028D2">
        <w:rPr>
          <w:rStyle w:val="i-listnumber"/>
        </w:rPr>
        <w:lastRenderedPageBreak/>
        <w:t>A</w:t>
      </w:r>
      <w:r w:rsidRPr="00A51501">
        <w:tab/>
      </w:r>
      <w:r w:rsidR="00957D04">
        <w:t>they</w:t>
      </w:r>
      <w:proofErr w:type="gramEnd"/>
      <w:r w:rsidR="00957D04">
        <w:t xml:space="preserve"> contain carbon atoms</w:t>
      </w:r>
      <w:r w:rsidR="005A1ACF">
        <w:t>.</w:t>
      </w:r>
    </w:p>
    <w:p w14:paraId="015BE190" w14:textId="0BD0434A" w:rsidR="003A1883" w:rsidRDefault="003A1883" w:rsidP="009028D2">
      <w:pPr>
        <w:pStyle w:val="i-numberedlist2"/>
      </w:pPr>
      <w:r w:rsidRPr="009028D2">
        <w:rPr>
          <w:rStyle w:val="i-listnumber"/>
        </w:rPr>
        <w:t>B</w:t>
      </w:r>
      <w:r w:rsidRPr="00A51501">
        <w:tab/>
      </w:r>
      <w:r w:rsidR="00957D04">
        <w:t>their bonding is only covalent in nature</w:t>
      </w:r>
      <w:r w:rsidR="005A1ACF">
        <w:t>.</w:t>
      </w:r>
    </w:p>
    <w:p w14:paraId="3CE9083C" w14:textId="4FB23776" w:rsidR="003A1883" w:rsidRDefault="003A1883" w:rsidP="009028D2">
      <w:pPr>
        <w:pStyle w:val="i-numberedlist2"/>
      </w:pPr>
      <w:r w:rsidRPr="009028D2">
        <w:rPr>
          <w:rStyle w:val="i-listnumber"/>
        </w:rPr>
        <w:t>C</w:t>
      </w:r>
      <w:r w:rsidRPr="00A51501">
        <w:tab/>
      </w:r>
      <w:r w:rsidR="00957D04">
        <w:t>they are volatile</w:t>
      </w:r>
      <w:r w:rsidR="005A1ACF">
        <w:t>.</w:t>
      </w:r>
    </w:p>
    <w:p w14:paraId="52EDC51B" w14:textId="7A4E550E" w:rsidR="003A1883" w:rsidRPr="00050163" w:rsidRDefault="003A1883" w:rsidP="009028D2">
      <w:pPr>
        <w:pStyle w:val="i-numberedlist2"/>
      </w:pPr>
      <w:r w:rsidRPr="009028D2">
        <w:rPr>
          <w:rStyle w:val="i-listnumber"/>
        </w:rPr>
        <w:t>D</w:t>
      </w:r>
      <w:r w:rsidRPr="00050163">
        <w:tab/>
      </w:r>
      <w:r w:rsidR="00957D04" w:rsidRPr="00C7006C">
        <w:rPr>
          <w:rStyle w:val="i-numberedlist2italicblue"/>
        </w:rPr>
        <w:t>they contain hydrogen atoms</w:t>
      </w:r>
      <w:r w:rsidR="009028D2" w:rsidRPr="00C7006C">
        <w:rPr>
          <w:rStyle w:val="i-numberedlist2italicblue"/>
        </w:rPr>
        <w:t>.</w:t>
      </w:r>
    </w:p>
    <w:p w14:paraId="06AF83EA" w14:textId="411C1D5E" w:rsidR="003A1883" w:rsidRPr="00A51501" w:rsidRDefault="003A1883" w:rsidP="009028D2">
      <w:pPr>
        <w:pStyle w:val="i-numberedlist1"/>
      </w:pPr>
      <w:r w:rsidRPr="009028D2">
        <w:rPr>
          <w:rStyle w:val="i-listnumber"/>
        </w:rPr>
        <w:t>19</w:t>
      </w:r>
      <w:r w:rsidRPr="00A51501">
        <w:tab/>
      </w:r>
      <w:r w:rsidR="009028D2">
        <w:t>W</w:t>
      </w:r>
      <w:r w:rsidR="00C75C78">
        <w:t>h</w:t>
      </w:r>
      <w:r w:rsidR="00A629A4">
        <w:t>at added information does infra</w:t>
      </w:r>
      <w:r w:rsidR="0019085C">
        <w:t>r</w:t>
      </w:r>
      <w:r w:rsidR="00C75C78">
        <w:t>ed spectroscop</w:t>
      </w:r>
      <w:r w:rsidR="00164B9C">
        <w:t>y</w:t>
      </w:r>
      <w:r w:rsidR="00C75C78">
        <w:t xml:space="preserve"> give </w:t>
      </w:r>
      <w:r w:rsidR="00164B9C">
        <w:t>over mass spectrometry?</w:t>
      </w:r>
    </w:p>
    <w:p w14:paraId="16645917" w14:textId="09B9209F" w:rsidR="003A1883" w:rsidRDefault="003A1883" w:rsidP="009028D2">
      <w:pPr>
        <w:pStyle w:val="i-numberedlist2"/>
      </w:pPr>
      <w:r w:rsidRPr="009028D2">
        <w:rPr>
          <w:rStyle w:val="i-listnumber"/>
        </w:rPr>
        <w:t>A</w:t>
      </w:r>
      <w:r w:rsidRPr="00A51501">
        <w:tab/>
      </w:r>
      <w:r w:rsidR="009028D2">
        <w:t>S</w:t>
      </w:r>
      <w:r w:rsidR="00164B9C">
        <w:t>ize of alkyl groups</w:t>
      </w:r>
    </w:p>
    <w:p w14:paraId="22BA79DC" w14:textId="1C2553CC" w:rsidR="003A1883" w:rsidRDefault="003A1883" w:rsidP="009028D2">
      <w:pPr>
        <w:pStyle w:val="i-numberedlist2"/>
      </w:pPr>
      <w:r w:rsidRPr="009028D2">
        <w:rPr>
          <w:rStyle w:val="i-listnumber"/>
        </w:rPr>
        <w:t>B</w:t>
      </w:r>
      <w:r w:rsidRPr="00A51501">
        <w:tab/>
      </w:r>
      <w:r w:rsidR="005A1ACF">
        <w:t>The number of functional groups that are present</w:t>
      </w:r>
    </w:p>
    <w:p w14:paraId="66E1B0BB" w14:textId="1336FF3E" w:rsidR="003A1883" w:rsidRPr="00050163" w:rsidRDefault="003A1883" w:rsidP="009028D2">
      <w:pPr>
        <w:pStyle w:val="i-numberedlist2"/>
      </w:pPr>
      <w:r w:rsidRPr="009028D2">
        <w:rPr>
          <w:rStyle w:val="i-listnumber"/>
        </w:rPr>
        <w:t>C</w:t>
      </w:r>
      <w:r w:rsidRPr="00050163">
        <w:tab/>
      </w:r>
      <w:r w:rsidR="009028D2" w:rsidRPr="00C7006C">
        <w:rPr>
          <w:rStyle w:val="i-numberedlist2italicblue"/>
        </w:rPr>
        <w:t>P</w:t>
      </w:r>
      <w:r w:rsidR="00164B9C" w:rsidRPr="00C7006C">
        <w:rPr>
          <w:rStyle w:val="i-numberedlist2italicblue"/>
        </w:rPr>
        <w:t xml:space="preserve">resence </w:t>
      </w:r>
      <w:r w:rsidR="00F3719C" w:rsidRPr="00C7006C">
        <w:rPr>
          <w:rStyle w:val="i-numberedlist2italicblue"/>
        </w:rPr>
        <w:t xml:space="preserve">or absence </w:t>
      </w:r>
      <w:r w:rsidR="00164B9C" w:rsidRPr="00C7006C">
        <w:rPr>
          <w:rStyle w:val="i-numberedlist2italicblue"/>
        </w:rPr>
        <w:t>of functional groups</w:t>
      </w:r>
    </w:p>
    <w:p w14:paraId="7B45DE88" w14:textId="2723CF31" w:rsidR="003A1883" w:rsidRDefault="003A1883" w:rsidP="009028D2">
      <w:pPr>
        <w:pStyle w:val="i-numberedlist2"/>
      </w:pPr>
      <w:r w:rsidRPr="009028D2">
        <w:rPr>
          <w:rStyle w:val="i-listnumber"/>
        </w:rPr>
        <w:t>D</w:t>
      </w:r>
      <w:r w:rsidRPr="00A51501">
        <w:tab/>
      </w:r>
      <w:r w:rsidR="009028D2">
        <w:t>P</w:t>
      </w:r>
      <w:r w:rsidR="00164B9C">
        <w:t>urity of substance</w:t>
      </w:r>
    </w:p>
    <w:p w14:paraId="4276F720" w14:textId="5E1C5B17" w:rsidR="00D247B3" w:rsidRDefault="003A1883" w:rsidP="009028D2">
      <w:pPr>
        <w:pStyle w:val="i-numberedlist1"/>
      </w:pPr>
      <w:r w:rsidRPr="009028D2">
        <w:rPr>
          <w:rStyle w:val="i-listnumber"/>
        </w:rPr>
        <w:t>20</w:t>
      </w:r>
      <w:r w:rsidRPr="00A51501">
        <w:tab/>
      </w:r>
      <w:r w:rsidR="00D247B3">
        <w:t>The arrangement of side groups on a polymer enhances or weakens intermolecular bonds</w:t>
      </w:r>
      <w:r w:rsidR="00A2248B">
        <w:t>. From strongest to weakest, what is the arrangement of methyl groups?</w:t>
      </w:r>
    </w:p>
    <w:p w14:paraId="68F359DE" w14:textId="4539C0A1" w:rsidR="00D247B3" w:rsidRPr="00D247B3" w:rsidRDefault="00D247B3" w:rsidP="009028D2">
      <w:pPr>
        <w:pStyle w:val="i-numberedlist2"/>
      </w:pPr>
      <w:proofErr w:type="gramStart"/>
      <w:r w:rsidRPr="009028D2">
        <w:rPr>
          <w:rStyle w:val="i-listnumber"/>
        </w:rPr>
        <w:t>A</w:t>
      </w:r>
      <w:proofErr w:type="gramEnd"/>
      <w:r w:rsidRPr="00D247B3">
        <w:tab/>
      </w:r>
      <w:proofErr w:type="spellStart"/>
      <w:r w:rsidR="009028D2">
        <w:t>A</w:t>
      </w:r>
      <w:r w:rsidRPr="00D247B3">
        <w:t>tactic</w:t>
      </w:r>
      <w:proofErr w:type="spellEnd"/>
      <w:r w:rsidRPr="00D247B3">
        <w:t xml:space="preserve">, </w:t>
      </w:r>
      <w:proofErr w:type="spellStart"/>
      <w:r w:rsidRPr="00D247B3">
        <w:t>syndiotactic</w:t>
      </w:r>
      <w:proofErr w:type="spellEnd"/>
      <w:r w:rsidRPr="00D247B3">
        <w:t xml:space="preserve"> and isotactic</w:t>
      </w:r>
    </w:p>
    <w:p w14:paraId="5ACB9248" w14:textId="2FFE6E3C" w:rsidR="00D247B3" w:rsidRPr="00C7006C" w:rsidRDefault="00D247B3" w:rsidP="009028D2">
      <w:pPr>
        <w:pStyle w:val="i-numberedlist2"/>
        <w:rPr>
          <w:rStyle w:val="i-numberedlist2italicblue"/>
        </w:rPr>
      </w:pPr>
      <w:r w:rsidRPr="009028D2">
        <w:rPr>
          <w:rStyle w:val="i-listnumber"/>
        </w:rPr>
        <w:t>B</w:t>
      </w:r>
      <w:r w:rsidRPr="00050163">
        <w:tab/>
      </w:r>
      <w:r w:rsidR="009028D2" w:rsidRPr="00C7006C">
        <w:rPr>
          <w:rStyle w:val="i-numberedlist2italicblue"/>
        </w:rPr>
        <w:t>I</w:t>
      </w:r>
      <w:r w:rsidRPr="00C7006C">
        <w:rPr>
          <w:rStyle w:val="i-numberedlist2italicblue"/>
        </w:rPr>
        <w:t xml:space="preserve">sotactic, </w:t>
      </w:r>
      <w:proofErr w:type="spellStart"/>
      <w:r w:rsidRPr="00C7006C">
        <w:rPr>
          <w:rStyle w:val="i-numberedlist2italicblue"/>
        </w:rPr>
        <w:t>syndiotactic</w:t>
      </w:r>
      <w:proofErr w:type="spellEnd"/>
      <w:r w:rsidRPr="00C7006C">
        <w:rPr>
          <w:rStyle w:val="i-numberedlist2italicblue"/>
        </w:rPr>
        <w:t xml:space="preserve"> and </w:t>
      </w:r>
      <w:proofErr w:type="spellStart"/>
      <w:r w:rsidRPr="00C7006C">
        <w:rPr>
          <w:rStyle w:val="i-numberedlist2italicblue"/>
        </w:rPr>
        <w:t>atactic</w:t>
      </w:r>
      <w:proofErr w:type="spellEnd"/>
    </w:p>
    <w:p w14:paraId="4EB7BEEE" w14:textId="45E4EFD0" w:rsidR="00D247B3" w:rsidRDefault="00D247B3" w:rsidP="009028D2">
      <w:pPr>
        <w:pStyle w:val="i-numberedlist2"/>
      </w:pPr>
      <w:r w:rsidRPr="009028D2">
        <w:rPr>
          <w:rStyle w:val="i-listnumber"/>
        </w:rPr>
        <w:t>C</w:t>
      </w:r>
      <w:r w:rsidRPr="00A51501">
        <w:tab/>
      </w:r>
      <w:proofErr w:type="spellStart"/>
      <w:r w:rsidR="009028D2">
        <w:t>S</w:t>
      </w:r>
      <w:r>
        <w:t>yndiotactic</w:t>
      </w:r>
      <w:proofErr w:type="spellEnd"/>
      <w:r>
        <w:t xml:space="preserve">, </w:t>
      </w:r>
      <w:proofErr w:type="spellStart"/>
      <w:r>
        <w:t>atactic</w:t>
      </w:r>
      <w:proofErr w:type="spellEnd"/>
      <w:r>
        <w:t xml:space="preserve"> and isotactic</w:t>
      </w:r>
    </w:p>
    <w:p w14:paraId="7A248414" w14:textId="1B91B235" w:rsidR="00D247B3" w:rsidRDefault="00D247B3" w:rsidP="009028D2">
      <w:pPr>
        <w:pStyle w:val="i-numberedlist2"/>
      </w:pPr>
      <w:r w:rsidRPr="009028D2">
        <w:rPr>
          <w:rStyle w:val="i-listnumber"/>
        </w:rPr>
        <w:t>D</w:t>
      </w:r>
      <w:r w:rsidRPr="00A51501">
        <w:tab/>
      </w:r>
      <w:r w:rsidR="009028D2">
        <w:t>I</w:t>
      </w:r>
      <w:r>
        <w:t xml:space="preserve">sotactic, </w:t>
      </w:r>
      <w:proofErr w:type="spellStart"/>
      <w:r>
        <w:t>atactic</w:t>
      </w:r>
      <w:proofErr w:type="spellEnd"/>
      <w:r>
        <w:t xml:space="preserve"> and </w:t>
      </w:r>
      <w:proofErr w:type="spellStart"/>
      <w:r>
        <w:t>syndiotactic</w:t>
      </w:r>
      <w:proofErr w:type="spellEnd"/>
    </w:p>
    <w:p w14:paraId="65EBE860" w14:textId="0C79035A" w:rsidR="00F81A2D" w:rsidRPr="00A51501" w:rsidRDefault="003A1883" w:rsidP="0019085C">
      <w:pPr>
        <w:pStyle w:val="i-numberedlist1"/>
      </w:pPr>
      <w:r w:rsidRPr="0019085C">
        <w:rPr>
          <w:rStyle w:val="i-listnumber"/>
        </w:rPr>
        <w:t>21</w:t>
      </w:r>
      <w:r w:rsidR="00F81A2D" w:rsidRPr="00A51501">
        <w:tab/>
      </w:r>
      <w:r w:rsidR="0019085C">
        <w:t>Define the term ‘r</w:t>
      </w:r>
      <w:r w:rsidR="00F81A2D">
        <w:t>eflux</w:t>
      </w:r>
      <w:r w:rsidR="0019085C">
        <w:t>’.</w:t>
      </w:r>
    </w:p>
    <w:p w14:paraId="263EA77C" w14:textId="0D171CBC" w:rsidR="00F81A2D" w:rsidRPr="007D2BBE" w:rsidRDefault="00F81A2D" w:rsidP="0019085C">
      <w:pPr>
        <w:pStyle w:val="i-numberedlist2"/>
      </w:pPr>
      <w:r w:rsidRPr="0019085C">
        <w:rPr>
          <w:rStyle w:val="i-listnumber"/>
        </w:rPr>
        <w:t>A</w:t>
      </w:r>
      <w:r w:rsidRPr="007D2BBE">
        <w:tab/>
      </w:r>
      <w:proofErr w:type="spellStart"/>
      <w:r w:rsidR="0019085C" w:rsidRPr="00C7006C">
        <w:rPr>
          <w:rStyle w:val="i-numberedlist2italicblue"/>
        </w:rPr>
        <w:t>A</w:t>
      </w:r>
      <w:proofErr w:type="spellEnd"/>
      <w:r w:rsidRPr="00C7006C">
        <w:rPr>
          <w:rStyle w:val="i-numberedlist2italicblue"/>
        </w:rPr>
        <w:t xml:space="preserve"> technique of heating liquids without losing any ingredients</w:t>
      </w:r>
    </w:p>
    <w:p w14:paraId="4CABF625" w14:textId="4AB61D7E" w:rsidR="00F81A2D" w:rsidRDefault="00F81A2D" w:rsidP="0019085C">
      <w:pPr>
        <w:pStyle w:val="i-numberedlist2"/>
      </w:pPr>
      <w:r w:rsidRPr="0019085C">
        <w:rPr>
          <w:rStyle w:val="i-listnumber"/>
        </w:rPr>
        <w:t>B</w:t>
      </w:r>
      <w:r w:rsidRPr="00A51501">
        <w:tab/>
      </w:r>
      <w:r w:rsidR="0019085C">
        <w:t>A</w:t>
      </w:r>
      <w:r>
        <w:t xml:space="preserve"> process of breaking down reactants into products</w:t>
      </w:r>
    </w:p>
    <w:p w14:paraId="7C0EC8D2" w14:textId="47964E04" w:rsidR="00F81A2D" w:rsidRDefault="00F81A2D" w:rsidP="0019085C">
      <w:pPr>
        <w:pStyle w:val="i-numberedlist2"/>
      </w:pPr>
      <w:r w:rsidRPr="0019085C">
        <w:rPr>
          <w:rStyle w:val="i-listnumber"/>
        </w:rPr>
        <w:t>C</w:t>
      </w:r>
      <w:r w:rsidRPr="00A51501">
        <w:tab/>
      </w:r>
      <w:r w:rsidR="0019085C">
        <w:t>A</w:t>
      </w:r>
      <w:r>
        <w:t xml:space="preserve"> process of breaking down a product into reactants</w:t>
      </w:r>
    </w:p>
    <w:p w14:paraId="5E3B2942" w14:textId="5C4ABE94" w:rsidR="00F81A2D" w:rsidRDefault="00F81A2D" w:rsidP="0019085C">
      <w:pPr>
        <w:pStyle w:val="i-numberedlist2"/>
      </w:pPr>
      <w:r w:rsidRPr="0019085C">
        <w:rPr>
          <w:rStyle w:val="i-listnumber"/>
        </w:rPr>
        <w:t>D</w:t>
      </w:r>
      <w:r w:rsidRPr="00A51501">
        <w:tab/>
      </w:r>
      <w:r w:rsidR="00A2248B">
        <w:t xml:space="preserve">A process used </w:t>
      </w:r>
      <w:r>
        <w:t>to produce one product</w:t>
      </w:r>
    </w:p>
    <w:p w14:paraId="1EAAA451" w14:textId="482EC8DD" w:rsidR="00F81A2D" w:rsidRPr="00A51501" w:rsidRDefault="003A1883" w:rsidP="0019085C">
      <w:pPr>
        <w:pStyle w:val="i-numberedlist1"/>
      </w:pPr>
      <w:r w:rsidRPr="0019085C">
        <w:rPr>
          <w:rStyle w:val="i-listnumber"/>
        </w:rPr>
        <w:t>22</w:t>
      </w:r>
      <w:r w:rsidRPr="00A51501">
        <w:tab/>
      </w:r>
      <w:r w:rsidR="00F81A2D">
        <w:t>Which of the following is a biofuel made in Australia</w:t>
      </w:r>
      <w:r w:rsidR="0019085C">
        <w:t>?</w:t>
      </w:r>
    </w:p>
    <w:p w14:paraId="136E7B04" w14:textId="3A261240" w:rsidR="00F81A2D" w:rsidRPr="00F81A2D" w:rsidRDefault="00F81A2D" w:rsidP="0019085C">
      <w:pPr>
        <w:pStyle w:val="i-numberedlist2"/>
      </w:pPr>
      <w:r w:rsidRPr="0019085C">
        <w:rPr>
          <w:rStyle w:val="i-listnumber"/>
        </w:rPr>
        <w:t>A</w:t>
      </w:r>
      <w:r w:rsidRPr="00F81A2D">
        <w:tab/>
      </w:r>
      <w:r w:rsidR="0019085C" w:rsidRPr="00C7006C">
        <w:rPr>
          <w:rStyle w:val="i-numberedlist2italicblue"/>
        </w:rPr>
        <w:t>E</w:t>
      </w:r>
      <w:r w:rsidRPr="00C7006C">
        <w:rPr>
          <w:rStyle w:val="i-numberedlist2italicblue"/>
        </w:rPr>
        <w:t>thanol</w:t>
      </w:r>
    </w:p>
    <w:p w14:paraId="1071F5CA" w14:textId="3A9CFF0D" w:rsidR="00F81A2D" w:rsidRDefault="00F81A2D" w:rsidP="0019085C">
      <w:pPr>
        <w:pStyle w:val="i-numberedlist2"/>
      </w:pPr>
      <w:r w:rsidRPr="0019085C">
        <w:rPr>
          <w:rStyle w:val="i-listnumber"/>
        </w:rPr>
        <w:t>B</w:t>
      </w:r>
      <w:r w:rsidRPr="00A51501">
        <w:tab/>
      </w:r>
      <w:r>
        <w:t>LPG</w:t>
      </w:r>
    </w:p>
    <w:p w14:paraId="7EEEF5BC" w14:textId="74AA9B60" w:rsidR="00F81A2D" w:rsidRPr="00F81A2D" w:rsidRDefault="00F81A2D" w:rsidP="0019085C">
      <w:pPr>
        <w:pStyle w:val="i-numberedlist2"/>
      </w:pPr>
      <w:r w:rsidRPr="0019085C">
        <w:rPr>
          <w:rStyle w:val="i-listnumber"/>
        </w:rPr>
        <w:t>C</w:t>
      </w:r>
      <w:r w:rsidRPr="00F81A2D">
        <w:tab/>
      </w:r>
      <w:r w:rsidR="0019085C">
        <w:t>P</w:t>
      </w:r>
      <w:r w:rsidRPr="00F81A2D">
        <w:t>remium petrol</w:t>
      </w:r>
    </w:p>
    <w:p w14:paraId="305625B5" w14:textId="353D5BDD" w:rsidR="00F81A2D" w:rsidRDefault="00F81A2D" w:rsidP="0019085C">
      <w:pPr>
        <w:pStyle w:val="i-numberedlist2"/>
      </w:pPr>
      <w:r w:rsidRPr="0019085C">
        <w:rPr>
          <w:rStyle w:val="i-listnumber"/>
        </w:rPr>
        <w:t>D</w:t>
      </w:r>
      <w:r w:rsidRPr="00A51501">
        <w:tab/>
      </w:r>
      <w:r w:rsidR="0019085C">
        <w:t>D</w:t>
      </w:r>
      <w:r>
        <w:t>iesel</w:t>
      </w:r>
    </w:p>
    <w:p w14:paraId="73F166B2" w14:textId="77BA8A87" w:rsidR="00F81A2D" w:rsidRPr="00A51501" w:rsidRDefault="003A1883" w:rsidP="0019085C">
      <w:pPr>
        <w:pStyle w:val="i-numberedlist1"/>
      </w:pPr>
      <w:r w:rsidRPr="0019085C">
        <w:rPr>
          <w:rStyle w:val="i-listnumber"/>
        </w:rPr>
        <w:t>23</w:t>
      </w:r>
      <w:r w:rsidRPr="00A51501">
        <w:tab/>
      </w:r>
      <w:r w:rsidR="00F81A2D">
        <w:t xml:space="preserve">Infrared </w:t>
      </w:r>
      <w:r w:rsidR="0019085C">
        <w:t>s</w:t>
      </w:r>
      <w:r w:rsidR="00F81A2D">
        <w:t>pectroscopy of a diatomic molecule produces</w:t>
      </w:r>
      <w:r w:rsidR="0019085C">
        <w:t xml:space="preserve"> </w:t>
      </w:r>
      <w:r w:rsidR="0019085C" w:rsidRPr="00F81A2D">
        <w:t>absorbance of infrared radiation by</w:t>
      </w:r>
      <w:r w:rsidR="0019085C">
        <w:t>:</w:t>
      </w:r>
    </w:p>
    <w:p w14:paraId="0EFDA19E" w14:textId="2AFFF7E1" w:rsidR="00F81A2D" w:rsidRPr="00F81A2D" w:rsidRDefault="00F81A2D" w:rsidP="0019085C">
      <w:pPr>
        <w:pStyle w:val="i-numberedlist2"/>
      </w:pPr>
      <w:r w:rsidRPr="0019085C">
        <w:rPr>
          <w:rStyle w:val="i-listnumber"/>
        </w:rPr>
        <w:t>A</w:t>
      </w:r>
      <w:r w:rsidRPr="00F81A2D">
        <w:tab/>
      </w:r>
      <w:r w:rsidRPr="00C7006C">
        <w:rPr>
          <w:rStyle w:val="i-numberedlist2italicblue"/>
        </w:rPr>
        <w:t>bonds stretching in a compound</w:t>
      </w:r>
      <w:r w:rsidR="00A2248B">
        <w:rPr>
          <w:rStyle w:val="i-numberedlist2italicblue"/>
        </w:rPr>
        <w:t>.</w:t>
      </w:r>
    </w:p>
    <w:p w14:paraId="332DF40E" w14:textId="38D52DEF" w:rsidR="00F81A2D" w:rsidRDefault="00F81A2D" w:rsidP="0019085C">
      <w:pPr>
        <w:pStyle w:val="i-numberedlist2"/>
      </w:pPr>
      <w:r w:rsidRPr="0019085C">
        <w:rPr>
          <w:rStyle w:val="i-listnumber"/>
        </w:rPr>
        <w:t>B</w:t>
      </w:r>
      <w:r w:rsidRPr="00A51501">
        <w:tab/>
      </w:r>
      <w:r>
        <w:t>atoms in compound</w:t>
      </w:r>
      <w:r w:rsidR="00A2248B">
        <w:t>.</w:t>
      </w:r>
    </w:p>
    <w:p w14:paraId="04F885C5" w14:textId="654FF054" w:rsidR="00F81A2D" w:rsidRDefault="00F81A2D" w:rsidP="0019085C">
      <w:pPr>
        <w:pStyle w:val="i-numberedlist2"/>
      </w:pPr>
      <w:r w:rsidRPr="0019085C">
        <w:rPr>
          <w:rStyle w:val="i-listnumber"/>
        </w:rPr>
        <w:t>C</w:t>
      </w:r>
      <w:r w:rsidRPr="00A51501">
        <w:tab/>
      </w:r>
      <w:r>
        <w:t>bonds bending in a compound</w:t>
      </w:r>
      <w:r w:rsidR="00A2248B">
        <w:t>.</w:t>
      </w:r>
    </w:p>
    <w:p w14:paraId="4D309162" w14:textId="3684266B" w:rsidR="00F81A2D" w:rsidRPr="00F81A2D" w:rsidRDefault="00F81A2D" w:rsidP="0019085C">
      <w:pPr>
        <w:pStyle w:val="i-numberedlist2"/>
      </w:pPr>
      <w:r w:rsidRPr="0019085C">
        <w:rPr>
          <w:rStyle w:val="i-listnumber"/>
        </w:rPr>
        <w:t>D</w:t>
      </w:r>
      <w:r w:rsidRPr="00F81A2D">
        <w:tab/>
        <w:t>bonds bending and stretching in a compound</w:t>
      </w:r>
      <w:r w:rsidR="0019085C">
        <w:t>.</w:t>
      </w:r>
    </w:p>
    <w:p w14:paraId="5B464CFE" w14:textId="60A9A0C0" w:rsidR="003A1883" w:rsidRPr="00A51501" w:rsidRDefault="003A1883" w:rsidP="0019085C">
      <w:pPr>
        <w:pStyle w:val="i-numberedlist1"/>
      </w:pPr>
      <w:r w:rsidRPr="0019085C">
        <w:rPr>
          <w:rStyle w:val="i-listnumber"/>
        </w:rPr>
        <w:t>24</w:t>
      </w:r>
      <w:r w:rsidRPr="00A51501">
        <w:tab/>
      </w:r>
      <w:r w:rsidR="00A2248B">
        <w:t xml:space="preserve">What is another name for the world’s </w:t>
      </w:r>
      <w:r w:rsidR="00F81A2D">
        <w:t>most common polymer</w:t>
      </w:r>
      <w:r w:rsidR="00A2248B">
        <w:t>,</w:t>
      </w:r>
      <w:r w:rsidR="00F81A2D">
        <w:t xml:space="preserve"> polythene</w:t>
      </w:r>
      <w:r w:rsidR="00A2248B">
        <w:t>?</w:t>
      </w:r>
    </w:p>
    <w:p w14:paraId="330497CC" w14:textId="0915B926" w:rsidR="003A1883" w:rsidRPr="00F81A2D" w:rsidRDefault="003A1883" w:rsidP="0019085C">
      <w:pPr>
        <w:pStyle w:val="i-numberedlist2"/>
      </w:pPr>
      <w:r w:rsidRPr="0019085C">
        <w:rPr>
          <w:rStyle w:val="i-listnumber"/>
        </w:rPr>
        <w:t>A</w:t>
      </w:r>
      <w:r w:rsidRPr="00F81A2D">
        <w:tab/>
      </w:r>
      <w:r w:rsidR="0019085C" w:rsidRPr="00C7006C">
        <w:rPr>
          <w:rStyle w:val="i-numberedlist2italicblue"/>
        </w:rPr>
        <w:t>P</w:t>
      </w:r>
      <w:r w:rsidR="00F81A2D" w:rsidRPr="00C7006C">
        <w:rPr>
          <w:rStyle w:val="i-numberedlist2italicblue"/>
        </w:rPr>
        <w:t>olyethylene</w:t>
      </w:r>
    </w:p>
    <w:p w14:paraId="524039AF" w14:textId="1D4B0E94" w:rsidR="003A1883" w:rsidRDefault="003A1883" w:rsidP="0019085C">
      <w:pPr>
        <w:pStyle w:val="i-numberedlist2"/>
      </w:pPr>
      <w:r w:rsidRPr="0019085C">
        <w:rPr>
          <w:rStyle w:val="i-listnumber"/>
        </w:rPr>
        <w:t>B</w:t>
      </w:r>
      <w:r w:rsidRPr="00A51501">
        <w:tab/>
      </w:r>
      <w:r w:rsidR="00F81A2D">
        <w:t>Teflon</w:t>
      </w:r>
    </w:p>
    <w:p w14:paraId="04F1E0D8" w14:textId="7FD63268" w:rsidR="003A1883" w:rsidRDefault="003A1883" w:rsidP="0019085C">
      <w:pPr>
        <w:pStyle w:val="i-numberedlist2"/>
      </w:pPr>
      <w:r w:rsidRPr="0019085C">
        <w:rPr>
          <w:rStyle w:val="i-listnumber"/>
        </w:rPr>
        <w:t>C</w:t>
      </w:r>
      <w:r w:rsidRPr="00A51501">
        <w:tab/>
      </w:r>
      <w:r w:rsidR="00F81A2D">
        <w:t>PVC</w:t>
      </w:r>
    </w:p>
    <w:p w14:paraId="4E4B7205" w14:textId="5C67E4D9" w:rsidR="003A1883" w:rsidRDefault="003A1883" w:rsidP="0019085C">
      <w:pPr>
        <w:pStyle w:val="i-numberedlist2"/>
      </w:pPr>
      <w:r w:rsidRPr="0019085C">
        <w:rPr>
          <w:rStyle w:val="i-listnumber"/>
        </w:rPr>
        <w:t>D</w:t>
      </w:r>
      <w:r w:rsidRPr="00A51501">
        <w:tab/>
      </w:r>
      <w:r w:rsidR="0019085C">
        <w:t>V</w:t>
      </w:r>
      <w:r w:rsidR="00F81A2D">
        <w:t>inyl</w:t>
      </w:r>
    </w:p>
    <w:p w14:paraId="3F620275" w14:textId="4E5246D1" w:rsidR="001525D3" w:rsidRPr="00A51501" w:rsidRDefault="003A1883" w:rsidP="0019085C">
      <w:pPr>
        <w:pStyle w:val="i-numberedlist1"/>
      </w:pPr>
      <w:r w:rsidRPr="0019085C">
        <w:rPr>
          <w:rStyle w:val="i-listnumber"/>
        </w:rPr>
        <w:t>25</w:t>
      </w:r>
      <w:r w:rsidRPr="00A51501">
        <w:tab/>
      </w:r>
      <w:r w:rsidR="001525D3">
        <w:t xml:space="preserve">Amino </w:t>
      </w:r>
      <w:r w:rsidR="0019085C">
        <w:t>a</w:t>
      </w:r>
      <w:r w:rsidR="001525D3">
        <w:t>cids all contain</w:t>
      </w:r>
      <w:r w:rsidR="00A2248B">
        <w:t>:</w:t>
      </w:r>
    </w:p>
    <w:p w14:paraId="2E0517C6" w14:textId="54F2F177" w:rsidR="001525D3" w:rsidRPr="001525D3" w:rsidRDefault="001525D3" w:rsidP="0019085C">
      <w:pPr>
        <w:pStyle w:val="i-numberedlist2"/>
      </w:pPr>
      <w:proofErr w:type="gramStart"/>
      <w:r w:rsidRPr="0019085C">
        <w:rPr>
          <w:rStyle w:val="i-listnumber"/>
        </w:rPr>
        <w:t>A</w:t>
      </w:r>
      <w:proofErr w:type="gramEnd"/>
      <w:r w:rsidRPr="001525D3">
        <w:tab/>
      </w:r>
      <w:r w:rsidR="00A2248B">
        <w:rPr>
          <w:rStyle w:val="i-numberedlist2italicblue"/>
        </w:rPr>
        <w:t>a</w:t>
      </w:r>
      <w:r w:rsidRPr="00C7006C">
        <w:rPr>
          <w:rStyle w:val="i-numberedlist2italicblue"/>
        </w:rPr>
        <w:t>mine and carboxylic acid groups</w:t>
      </w:r>
      <w:r w:rsidR="00A2248B">
        <w:rPr>
          <w:rStyle w:val="i-numberedlist2italicblue"/>
        </w:rPr>
        <w:t>.</w:t>
      </w:r>
    </w:p>
    <w:p w14:paraId="146DD588" w14:textId="07264B22" w:rsidR="001525D3" w:rsidRDefault="001525D3" w:rsidP="0019085C">
      <w:pPr>
        <w:pStyle w:val="i-numberedlist2"/>
      </w:pPr>
      <w:r w:rsidRPr="0019085C">
        <w:rPr>
          <w:rStyle w:val="i-listnumber"/>
        </w:rPr>
        <w:t>B</w:t>
      </w:r>
      <w:r w:rsidRPr="00A51501">
        <w:tab/>
      </w:r>
      <w:r w:rsidR="00A2248B">
        <w:t>a</w:t>
      </w:r>
      <w:r>
        <w:t xml:space="preserve"> carbonyl and amine group</w:t>
      </w:r>
      <w:r w:rsidR="00A2248B">
        <w:t>.</w:t>
      </w:r>
    </w:p>
    <w:p w14:paraId="54A58AA3" w14:textId="631D1637" w:rsidR="001525D3" w:rsidRPr="001525D3" w:rsidRDefault="001525D3" w:rsidP="0019085C">
      <w:pPr>
        <w:pStyle w:val="i-numberedlist2"/>
      </w:pPr>
      <w:r w:rsidRPr="0019085C">
        <w:rPr>
          <w:rStyle w:val="i-listnumber"/>
        </w:rPr>
        <w:lastRenderedPageBreak/>
        <w:t>C</w:t>
      </w:r>
      <w:r w:rsidRPr="001525D3">
        <w:tab/>
      </w:r>
      <w:r w:rsidR="00A2248B">
        <w:t>a</w:t>
      </w:r>
      <w:r w:rsidRPr="001525D3">
        <w:t>n alcohol group</w:t>
      </w:r>
      <w:r w:rsidR="00A2248B">
        <w:t>.</w:t>
      </w:r>
    </w:p>
    <w:p w14:paraId="6DC46CF3" w14:textId="6DEA2507" w:rsidR="001525D3" w:rsidRDefault="001525D3" w:rsidP="0019085C">
      <w:pPr>
        <w:pStyle w:val="i-numberedlist2"/>
      </w:pPr>
      <w:r w:rsidRPr="0019085C">
        <w:rPr>
          <w:rStyle w:val="i-listnumber"/>
        </w:rPr>
        <w:t>D</w:t>
      </w:r>
      <w:r w:rsidRPr="00A51501">
        <w:tab/>
      </w:r>
      <w:r w:rsidR="00A2248B">
        <w:t>a</w:t>
      </w:r>
      <w:r>
        <w:t xml:space="preserve"> ketone</w:t>
      </w:r>
      <w:r w:rsidR="00A2248B">
        <w:t>.</w:t>
      </w:r>
    </w:p>
    <w:p w14:paraId="23948909" w14:textId="483FB0A3" w:rsidR="001525D3" w:rsidRPr="00A51501" w:rsidRDefault="003A1883" w:rsidP="00E44CB5">
      <w:pPr>
        <w:pStyle w:val="i-numberedlist1"/>
      </w:pPr>
      <w:r w:rsidRPr="00E44CB5">
        <w:rPr>
          <w:rStyle w:val="i-listnumber"/>
        </w:rPr>
        <w:t>26</w:t>
      </w:r>
      <w:r w:rsidRPr="00A51501">
        <w:tab/>
      </w:r>
      <w:r w:rsidR="001525D3">
        <w:t xml:space="preserve">Green </w:t>
      </w:r>
      <w:r w:rsidR="00A2248B">
        <w:t>c</w:t>
      </w:r>
      <w:r w:rsidR="001525D3">
        <w:t>hemistry is an initiative designed to</w:t>
      </w:r>
      <w:r w:rsidR="00E44CB5">
        <w:t>:</w:t>
      </w:r>
    </w:p>
    <w:p w14:paraId="1459E155" w14:textId="4E6831BC" w:rsidR="001525D3" w:rsidRPr="001525D3" w:rsidRDefault="001525D3" w:rsidP="00E44CB5">
      <w:pPr>
        <w:pStyle w:val="i-numberedlist2"/>
      </w:pPr>
      <w:r w:rsidRPr="00E44CB5">
        <w:rPr>
          <w:rStyle w:val="i-listnumber"/>
        </w:rPr>
        <w:t>A</w:t>
      </w:r>
      <w:r w:rsidRPr="001525D3">
        <w:tab/>
        <w:t>prevent pollution, use safe solvents and dispose of them quickly</w:t>
      </w:r>
      <w:r w:rsidR="00A2248B">
        <w:t>.</w:t>
      </w:r>
    </w:p>
    <w:p w14:paraId="57264328" w14:textId="0E48CEF1" w:rsidR="001525D3" w:rsidRDefault="001525D3" w:rsidP="00E44CB5">
      <w:pPr>
        <w:pStyle w:val="i-numberedlist2"/>
      </w:pPr>
      <w:r w:rsidRPr="00E44CB5">
        <w:rPr>
          <w:rStyle w:val="i-listnumber"/>
        </w:rPr>
        <w:t>B</w:t>
      </w:r>
      <w:r w:rsidRPr="00A51501">
        <w:tab/>
      </w:r>
      <w:r>
        <w:t>reduce pollution, neutralise chemicals</w:t>
      </w:r>
      <w:r w:rsidR="00E44CB5">
        <w:t xml:space="preserve"> and </w:t>
      </w:r>
      <w:r>
        <w:t>dispose of them</w:t>
      </w:r>
      <w:r w:rsidR="00A2248B">
        <w:t>.</w:t>
      </w:r>
    </w:p>
    <w:p w14:paraId="71EB4818" w14:textId="1A37BEA2" w:rsidR="001525D3" w:rsidRDefault="001525D3" w:rsidP="00E44CB5">
      <w:pPr>
        <w:pStyle w:val="i-numberedlist2"/>
      </w:pPr>
      <w:r w:rsidRPr="00E44CB5">
        <w:rPr>
          <w:rStyle w:val="i-listnumber"/>
        </w:rPr>
        <w:t>C</w:t>
      </w:r>
      <w:r w:rsidRPr="00A51501">
        <w:tab/>
      </w:r>
      <w:r>
        <w:t>treat p</w:t>
      </w:r>
      <w:r w:rsidR="00E44CB5">
        <w:t>ollution, reduce chemical waste</w:t>
      </w:r>
      <w:r>
        <w:t xml:space="preserve"> and produce disposal methods</w:t>
      </w:r>
      <w:r w:rsidR="00A2248B">
        <w:t>.</w:t>
      </w:r>
    </w:p>
    <w:p w14:paraId="6A39B681" w14:textId="225988BB" w:rsidR="001525D3" w:rsidRPr="00050163" w:rsidRDefault="001525D3" w:rsidP="00E44CB5">
      <w:pPr>
        <w:pStyle w:val="i-numberedlist2"/>
      </w:pPr>
      <w:r w:rsidRPr="00E44CB5">
        <w:rPr>
          <w:rStyle w:val="i-listnumber"/>
        </w:rPr>
        <w:t>D</w:t>
      </w:r>
      <w:r w:rsidRPr="00050163">
        <w:tab/>
      </w:r>
      <w:r w:rsidRPr="00C7006C">
        <w:rPr>
          <w:rStyle w:val="i-numberedlist2italicblue"/>
        </w:rPr>
        <w:t xml:space="preserve">prevent pollution, treat chemicals </w:t>
      </w:r>
      <w:r w:rsidR="00E44CB5" w:rsidRPr="00C7006C">
        <w:rPr>
          <w:rStyle w:val="i-numberedlist2italicblue"/>
        </w:rPr>
        <w:t>to make them safe and</w:t>
      </w:r>
      <w:r w:rsidRPr="00C7006C">
        <w:rPr>
          <w:rStyle w:val="i-numberedlist2italicblue"/>
        </w:rPr>
        <w:t xml:space="preserve"> dispose of them safely</w:t>
      </w:r>
      <w:r w:rsidR="00E44CB5" w:rsidRPr="00C7006C">
        <w:rPr>
          <w:rStyle w:val="i-numberedlist2italicblue"/>
        </w:rPr>
        <w:t>.</w:t>
      </w:r>
    </w:p>
    <w:p w14:paraId="431B6162" w14:textId="6799007A" w:rsidR="00350341" w:rsidRPr="00A51501" w:rsidRDefault="003A1883" w:rsidP="00E44CB5">
      <w:pPr>
        <w:pStyle w:val="i-numberedlist1"/>
      </w:pPr>
      <w:r w:rsidRPr="00E44CB5">
        <w:rPr>
          <w:rStyle w:val="i-listnumber"/>
        </w:rPr>
        <w:t>27</w:t>
      </w:r>
      <w:r w:rsidRPr="00A51501">
        <w:tab/>
      </w:r>
      <w:r w:rsidR="00E44CB5">
        <w:t>I</w:t>
      </w:r>
      <w:r w:rsidR="00350341">
        <w:t>n mass spectrometry</w:t>
      </w:r>
      <w:r w:rsidR="00A2248B">
        <w:t>,</w:t>
      </w:r>
      <w:r w:rsidR="00350341">
        <w:t xml:space="preserve"> the h</w:t>
      </w:r>
      <w:r w:rsidR="00223934">
        <w:t>eaviest</w:t>
      </w:r>
      <w:r w:rsidR="00350341">
        <w:t xml:space="preserve"> peak in the spectrum</w:t>
      </w:r>
      <w:r w:rsidR="00E44CB5">
        <w:t>:</w:t>
      </w:r>
    </w:p>
    <w:p w14:paraId="0C73C35F" w14:textId="372B571F" w:rsidR="00350341" w:rsidRDefault="00350341" w:rsidP="00E44CB5">
      <w:pPr>
        <w:pStyle w:val="i-numberedlist2"/>
      </w:pPr>
      <w:r w:rsidRPr="00E44CB5">
        <w:rPr>
          <w:rStyle w:val="i-listnumber"/>
        </w:rPr>
        <w:t>A</w:t>
      </w:r>
      <w:r w:rsidRPr="00A51501">
        <w:tab/>
      </w:r>
      <w:r>
        <w:t>reveals the free radicals present</w:t>
      </w:r>
      <w:r w:rsidR="00B07F36">
        <w:t>.</w:t>
      </w:r>
    </w:p>
    <w:p w14:paraId="501AD406" w14:textId="14BA013A" w:rsidR="00350341" w:rsidRPr="00050163" w:rsidRDefault="00350341" w:rsidP="00E44CB5">
      <w:pPr>
        <w:pStyle w:val="i-numberedlist2"/>
      </w:pPr>
      <w:r w:rsidRPr="00E44CB5">
        <w:rPr>
          <w:rStyle w:val="i-listnumber"/>
        </w:rPr>
        <w:t>B</w:t>
      </w:r>
      <w:r w:rsidRPr="00050163">
        <w:tab/>
      </w:r>
      <w:r w:rsidRPr="00C7006C">
        <w:rPr>
          <w:rStyle w:val="i-numberedlist2italicblue"/>
        </w:rPr>
        <w:t xml:space="preserve">determines </w:t>
      </w:r>
      <w:r w:rsidR="001F4572" w:rsidRPr="00C7006C">
        <w:rPr>
          <w:rStyle w:val="i-numberedlist2italicblue"/>
        </w:rPr>
        <w:t xml:space="preserve">size of </w:t>
      </w:r>
      <w:r w:rsidRPr="00C7006C">
        <w:rPr>
          <w:rStyle w:val="i-numberedlist2italicblue"/>
        </w:rPr>
        <w:t>the parent molecule</w:t>
      </w:r>
      <w:r w:rsidR="00B07F36">
        <w:rPr>
          <w:rStyle w:val="i-numberedlist2italicblue"/>
        </w:rPr>
        <w:t>.</w:t>
      </w:r>
    </w:p>
    <w:p w14:paraId="3044D315" w14:textId="3ECDD40E" w:rsidR="00350341" w:rsidRPr="00223934" w:rsidRDefault="00350341" w:rsidP="00E44CB5">
      <w:pPr>
        <w:pStyle w:val="i-numberedlist2"/>
      </w:pPr>
      <w:r w:rsidRPr="00E44CB5">
        <w:rPr>
          <w:rStyle w:val="i-listnumber"/>
        </w:rPr>
        <w:t>C</w:t>
      </w:r>
      <w:r w:rsidRPr="00223934">
        <w:tab/>
        <w:t>is the most stable fragment of the molecule</w:t>
      </w:r>
      <w:r w:rsidR="00B07F36">
        <w:t>.</w:t>
      </w:r>
    </w:p>
    <w:p w14:paraId="5B628B7E" w14:textId="121CA12C" w:rsidR="003A1883" w:rsidRDefault="00350341" w:rsidP="00E44CB5">
      <w:pPr>
        <w:pStyle w:val="i-numberedlist2"/>
      </w:pPr>
      <w:r w:rsidRPr="00E44CB5">
        <w:rPr>
          <w:rStyle w:val="i-listnumber"/>
        </w:rPr>
        <w:t>D</w:t>
      </w:r>
      <w:r w:rsidRPr="00A51501">
        <w:tab/>
      </w:r>
      <w:r>
        <w:t>shows the most deflected fragment</w:t>
      </w:r>
      <w:r w:rsidR="00E44CB5">
        <w:t>.</w:t>
      </w:r>
    </w:p>
    <w:p w14:paraId="63B2F074" w14:textId="64A25C2B" w:rsidR="001F4572" w:rsidRPr="001F4572" w:rsidRDefault="003A1883" w:rsidP="00E44CB5">
      <w:pPr>
        <w:pStyle w:val="i-numberedlist1"/>
      </w:pPr>
      <w:r w:rsidRPr="00E44CB5">
        <w:rPr>
          <w:rStyle w:val="i-listnumber"/>
        </w:rPr>
        <w:t>28</w:t>
      </w:r>
      <w:r w:rsidRPr="00A51501">
        <w:tab/>
      </w:r>
      <w:r w:rsidR="00E44CB5">
        <w:t>Protective groups in</w:t>
      </w:r>
      <w:r w:rsidR="001F4572" w:rsidRPr="001F4572">
        <w:t xml:space="preserve"> molecular manufacture</w:t>
      </w:r>
      <w:r w:rsidR="00E44CB5">
        <w:t>:</w:t>
      </w:r>
    </w:p>
    <w:p w14:paraId="62BF7305" w14:textId="794CE996" w:rsidR="001F4572" w:rsidRPr="001F4572" w:rsidRDefault="001F4572" w:rsidP="00E44CB5">
      <w:pPr>
        <w:pStyle w:val="i-numberedlist2"/>
      </w:pPr>
      <w:r w:rsidRPr="00E44CB5">
        <w:rPr>
          <w:rStyle w:val="i-listnumber"/>
        </w:rPr>
        <w:t>A</w:t>
      </w:r>
      <w:r w:rsidRPr="001F4572">
        <w:tab/>
      </w:r>
      <w:r w:rsidRPr="00C7006C">
        <w:rPr>
          <w:rStyle w:val="i-numberedlist2italicblue"/>
        </w:rPr>
        <w:t>prevent non desired products being formed</w:t>
      </w:r>
      <w:r w:rsidR="00B07F36">
        <w:rPr>
          <w:rStyle w:val="i-numberedlist2italicblue"/>
        </w:rPr>
        <w:t>.</w:t>
      </w:r>
    </w:p>
    <w:p w14:paraId="65AC81B2" w14:textId="16AA0ACB" w:rsidR="001F4572" w:rsidRPr="001F4572" w:rsidRDefault="001F4572" w:rsidP="00E44CB5">
      <w:pPr>
        <w:pStyle w:val="i-numberedlist2"/>
      </w:pPr>
      <w:r w:rsidRPr="00E44CB5">
        <w:rPr>
          <w:rStyle w:val="i-listnumber"/>
        </w:rPr>
        <w:t>B</w:t>
      </w:r>
      <w:r w:rsidRPr="001F4572">
        <w:tab/>
        <w:t>are large functional groups</w:t>
      </w:r>
      <w:r w:rsidR="00B07F36">
        <w:t>.</w:t>
      </w:r>
    </w:p>
    <w:p w14:paraId="25F885AC" w14:textId="146CC56C" w:rsidR="001F4572" w:rsidRPr="001F4572" w:rsidRDefault="001F4572" w:rsidP="00E44CB5">
      <w:pPr>
        <w:pStyle w:val="i-numberedlist2"/>
      </w:pPr>
      <w:r w:rsidRPr="00E44CB5">
        <w:rPr>
          <w:rStyle w:val="i-listnumber"/>
        </w:rPr>
        <w:t>C</w:t>
      </w:r>
      <w:r w:rsidRPr="001F4572">
        <w:tab/>
        <w:t>are reactive sites on a molecule</w:t>
      </w:r>
      <w:r w:rsidR="00B07F36">
        <w:t>.</w:t>
      </w:r>
    </w:p>
    <w:p w14:paraId="4A2CE290" w14:textId="2FCFBE3F" w:rsidR="001F4572" w:rsidRPr="00050163" w:rsidRDefault="001F4572" w:rsidP="00E44CB5">
      <w:pPr>
        <w:pStyle w:val="i-numberedlist2"/>
      </w:pPr>
      <w:r w:rsidRPr="00E44CB5">
        <w:rPr>
          <w:rStyle w:val="i-listnumber"/>
        </w:rPr>
        <w:t>D</w:t>
      </w:r>
      <w:r w:rsidRPr="001F4572">
        <w:tab/>
        <w:t xml:space="preserve">are </w:t>
      </w:r>
      <w:r w:rsidR="00E44CB5">
        <w:t>e</w:t>
      </w:r>
      <w:r w:rsidRPr="001F4572">
        <w:t xml:space="preserve">sters and </w:t>
      </w:r>
      <w:r w:rsidR="00E44CB5">
        <w:t>a</w:t>
      </w:r>
      <w:r w:rsidRPr="001F4572">
        <w:t>mides</w:t>
      </w:r>
      <w:r w:rsidR="00E44CB5">
        <w:t>.</w:t>
      </w:r>
    </w:p>
    <w:p w14:paraId="36FC884D" w14:textId="6AEA3CCC" w:rsidR="004D7FE4" w:rsidRPr="00A51501" w:rsidRDefault="003A1883" w:rsidP="00E44CB5">
      <w:pPr>
        <w:pStyle w:val="i-numberedlist1"/>
      </w:pPr>
      <w:r w:rsidRPr="00E44CB5">
        <w:rPr>
          <w:rStyle w:val="i-listnumber"/>
        </w:rPr>
        <w:t>29</w:t>
      </w:r>
      <w:r w:rsidRPr="00A51501">
        <w:tab/>
      </w:r>
      <w:r w:rsidR="00B07F36">
        <w:t>What does carbon-13 NMR spectroscopy focus on?</w:t>
      </w:r>
    </w:p>
    <w:p w14:paraId="1105D196" w14:textId="466C206A" w:rsidR="004D7FE4" w:rsidRDefault="004D7FE4" w:rsidP="00E44CB5">
      <w:pPr>
        <w:pStyle w:val="i-numberedlist2"/>
      </w:pPr>
      <w:r w:rsidRPr="00E44CB5">
        <w:rPr>
          <w:rStyle w:val="i-listnumber"/>
        </w:rPr>
        <w:t>A</w:t>
      </w:r>
      <w:r w:rsidRPr="00A51501">
        <w:tab/>
      </w:r>
      <w:r w:rsidR="00E44CB5">
        <w:t>H</w:t>
      </w:r>
      <w:r>
        <w:t>ydrogen nuclei</w:t>
      </w:r>
    </w:p>
    <w:p w14:paraId="27461247" w14:textId="390B5C14" w:rsidR="004D7FE4" w:rsidRDefault="004D7FE4" w:rsidP="00E44CB5">
      <w:pPr>
        <w:pStyle w:val="i-numberedlist2"/>
      </w:pPr>
      <w:r w:rsidRPr="00E44CB5">
        <w:rPr>
          <w:rStyle w:val="i-listnumber"/>
        </w:rPr>
        <w:t>B</w:t>
      </w:r>
      <w:r w:rsidRPr="00A51501">
        <w:tab/>
      </w:r>
      <w:r w:rsidR="00E44CB5">
        <w:t>C</w:t>
      </w:r>
      <w:r>
        <w:t>arbon nuclei</w:t>
      </w:r>
    </w:p>
    <w:p w14:paraId="4637FCC4" w14:textId="1B8986DA" w:rsidR="004D7FE4" w:rsidRDefault="004D7FE4" w:rsidP="00E44CB5">
      <w:pPr>
        <w:pStyle w:val="i-numberedlist2"/>
      </w:pPr>
      <w:r w:rsidRPr="00E44CB5">
        <w:rPr>
          <w:rStyle w:val="i-listnumber"/>
        </w:rPr>
        <w:t>C</w:t>
      </w:r>
      <w:r w:rsidRPr="00A51501">
        <w:tab/>
      </w:r>
      <w:r w:rsidR="00E44CB5">
        <w:t>E</w:t>
      </w:r>
      <w:r>
        <w:t>lectronegativity of C</w:t>
      </w:r>
    </w:p>
    <w:p w14:paraId="6CE8D646" w14:textId="5B3B2917" w:rsidR="004D7FE4" w:rsidRDefault="004D7FE4" w:rsidP="00E44CB5">
      <w:pPr>
        <w:pStyle w:val="i-numberedlist2"/>
      </w:pPr>
      <w:r w:rsidRPr="00E44CB5">
        <w:rPr>
          <w:rStyle w:val="i-listnumber"/>
        </w:rPr>
        <w:t>D</w:t>
      </w:r>
      <w:r w:rsidRPr="00050163">
        <w:tab/>
      </w:r>
      <w:r w:rsidR="00E44CB5" w:rsidRPr="00C7006C">
        <w:rPr>
          <w:rStyle w:val="i-numberedlist2italicblue"/>
        </w:rPr>
        <w:t>E</w:t>
      </w:r>
      <w:r w:rsidRPr="00C7006C">
        <w:rPr>
          <w:rStyle w:val="i-numberedlist2italicblue"/>
        </w:rPr>
        <w:t>lectrons held by C atoms</w:t>
      </w:r>
    </w:p>
    <w:p w14:paraId="3B712AEC" w14:textId="07A43984" w:rsidR="00C2019C" w:rsidRPr="00C2019C" w:rsidRDefault="003A1883" w:rsidP="00E44CB5">
      <w:pPr>
        <w:pStyle w:val="i-numberedlist1"/>
      </w:pPr>
      <w:r w:rsidRPr="00E44CB5">
        <w:rPr>
          <w:rStyle w:val="i-listnumber"/>
        </w:rPr>
        <w:t>30</w:t>
      </w:r>
      <w:r w:rsidRPr="00C2019C">
        <w:tab/>
      </w:r>
      <w:r w:rsidR="00C2019C" w:rsidRPr="00C2019C">
        <w:t>UV visible spectroscopy uses standard solutions to produce a calibration curve</w:t>
      </w:r>
      <w:r w:rsidR="00E44CB5">
        <w:t xml:space="preserve"> to:</w:t>
      </w:r>
    </w:p>
    <w:p w14:paraId="7F88845C" w14:textId="2BDE7223" w:rsidR="00C2019C" w:rsidRPr="00C2019C" w:rsidRDefault="00C2019C" w:rsidP="00E44CB5">
      <w:pPr>
        <w:pStyle w:val="i-numberedlist2"/>
      </w:pPr>
      <w:r w:rsidRPr="00E44CB5">
        <w:rPr>
          <w:rStyle w:val="i-listnumber"/>
        </w:rPr>
        <w:t>A</w:t>
      </w:r>
      <w:r w:rsidR="00E44CB5">
        <w:tab/>
      </w:r>
      <w:r w:rsidRPr="00C2019C">
        <w:t>show what type of absorption occurs</w:t>
      </w:r>
      <w:r w:rsidR="00B07F36">
        <w:t>.</w:t>
      </w:r>
    </w:p>
    <w:p w14:paraId="334ABB74" w14:textId="0FCD8182" w:rsidR="00C2019C" w:rsidRDefault="00C2019C" w:rsidP="00E44CB5">
      <w:pPr>
        <w:pStyle w:val="i-numberedlist2"/>
      </w:pPr>
      <w:r w:rsidRPr="00E44CB5">
        <w:rPr>
          <w:rStyle w:val="i-listnumber"/>
        </w:rPr>
        <w:t>B</w:t>
      </w:r>
      <w:r w:rsidRPr="00A51501">
        <w:tab/>
      </w:r>
      <w:r>
        <w:t>determine where absorption occurs</w:t>
      </w:r>
      <w:r w:rsidR="00B07F36">
        <w:t>.</w:t>
      </w:r>
    </w:p>
    <w:p w14:paraId="550618B2" w14:textId="59EE1511" w:rsidR="00C2019C" w:rsidRPr="00050163" w:rsidRDefault="00C2019C" w:rsidP="00E44CB5">
      <w:pPr>
        <w:pStyle w:val="i-numberedlist2"/>
      </w:pPr>
      <w:r w:rsidRPr="00E44CB5">
        <w:rPr>
          <w:rStyle w:val="i-listnumber"/>
        </w:rPr>
        <w:t>C</w:t>
      </w:r>
      <w:r w:rsidRPr="00050163">
        <w:tab/>
      </w:r>
      <w:r w:rsidRPr="00C7006C">
        <w:rPr>
          <w:rStyle w:val="i-numberedlist2italicblue"/>
        </w:rPr>
        <w:t>to determine unknown concentrations</w:t>
      </w:r>
      <w:r w:rsidR="00B07F36">
        <w:rPr>
          <w:rStyle w:val="i-numberedlist2italicblue"/>
        </w:rPr>
        <w:t>.</w:t>
      </w:r>
    </w:p>
    <w:p w14:paraId="65EE5069" w14:textId="5F0EC964" w:rsidR="00C2019C" w:rsidRDefault="00C2019C" w:rsidP="00E44CB5">
      <w:pPr>
        <w:pStyle w:val="i-numberedlist2"/>
      </w:pPr>
      <w:r w:rsidRPr="00E44CB5">
        <w:rPr>
          <w:rStyle w:val="i-listnumber"/>
        </w:rPr>
        <w:t>D</w:t>
      </w:r>
      <w:r w:rsidRPr="00A51501">
        <w:tab/>
      </w:r>
      <w:r>
        <w:t>calculate what the unknown compound is</w:t>
      </w:r>
      <w:r w:rsidR="00E44CB5">
        <w:t>.</w:t>
      </w:r>
    </w:p>
    <w:p w14:paraId="7A907560" w14:textId="77777777" w:rsidR="00E44CB5" w:rsidRPr="00043BFD" w:rsidRDefault="00E44CB5" w:rsidP="00E44CB5">
      <w:pPr>
        <w:pStyle w:val="i-chead"/>
        <w:rPr>
          <w:rStyle w:val="i-headbold"/>
        </w:rPr>
      </w:pPr>
      <w:r w:rsidRPr="00043BFD">
        <w:rPr>
          <w:rStyle w:val="i-headbold"/>
        </w:rPr>
        <w:t>Section B Short answer (</w:t>
      </w:r>
      <w:r>
        <w:rPr>
          <w:rStyle w:val="i-headbold"/>
        </w:rPr>
        <w:t>40</w:t>
      </w:r>
      <w:r w:rsidRPr="00043BFD">
        <w:rPr>
          <w:rStyle w:val="i-headbold"/>
        </w:rPr>
        <w:t xml:space="preserve"> marks)</w:t>
      </w:r>
    </w:p>
    <w:p w14:paraId="12F3E5BB" w14:textId="77777777" w:rsidR="00E44CB5" w:rsidRDefault="00E44CB5" w:rsidP="00E44CB5">
      <w:pPr>
        <w:pStyle w:val="i-bodytextfo"/>
      </w:pPr>
      <w:r w:rsidRPr="00043BFD">
        <w:t xml:space="preserve">Section B consists of </w:t>
      </w:r>
      <w:r>
        <w:t>10</w:t>
      </w:r>
      <w:r w:rsidRPr="00043BFD">
        <w:t xml:space="preserve"> questions. Write your answers in the space provided.</w:t>
      </w:r>
      <w:r>
        <w:t xml:space="preserve"> </w:t>
      </w:r>
      <w:r w:rsidRPr="00043BFD">
        <w:t xml:space="preserve">You are advised to spend </w:t>
      </w:r>
      <w:r>
        <w:t>4</w:t>
      </w:r>
      <w:r w:rsidRPr="00043BFD">
        <w:t>0 minutes on this section.</w:t>
      </w:r>
    </w:p>
    <w:p w14:paraId="1912BB85" w14:textId="3384DA31" w:rsidR="00E543CB" w:rsidRDefault="000D0BB1" w:rsidP="00E44CB5">
      <w:pPr>
        <w:pStyle w:val="i-numberedlist1"/>
      </w:pPr>
      <w:r w:rsidRPr="00703BD3">
        <w:rPr>
          <w:rStyle w:val="i-listnumber"/>
        </w:rPr>
        <w:t>1</w:t>
      </w:r>
      <w:r>
        <w:tab/>
      </w:r>
      <w:r w:rsidR="00E543CB" w:rsidRPr="00E543CB">
        <w:t xml:space="preserve">Alcoholic fermentation converts one mole of </w:t>
      </w:r>
      <w:r w:rsidR="00E543CB">
        <w:t>glucose (C</w:t>
      </w:r>
      <w:r w:rsidR="00E543CB" w:rsidRPr="00050163">
        <w:rPr>
          <w:rStyle w:val="i-listsubscript"/>
        </w:rPr>
        <w:t>6</w:t>
      </w:r>
      <w:r w:rsidR="00E543CB">
        <w:t>H</w:t>
      </w:r>
      <w:r w:rsidR="00E543CB" w:rsidRPr="00050163">
        <w:rPr>
          <w:rStyle w:val="i-listsubscript"/>
        </w:rPr>
        <w:t>12</w:t>
      </w:r>
      <w:r w:rsidR="00E543CB">
        <w:t>O</w:t>
      </w:r>
      <w:r w:rsidR="00E543CB" w:rsidRPr="00050163">
        <w:rPr>
          <w:rStyle w:val="i-listsubscript"/>
        </w:rPr>
        <w:t>6</w:t>
      </w:r>
      <w:r w:rsidR="00E543CB">
        <w:t>)</w:t>
      </w:r>
      <w:r w:rsidR="00E543CB" w:rsidRPr="00E543CB">
        <w:t xml:space="preserve"> into two moles of ethanol and two moles of carbon dioxide</w:t>
      </w:r>
      <w:r w:rsidR="00637F7C">
        <w:t>.</w:t>
      </w:r>
      <w:r w:rsidR="00E543CB">
        <w:t xml:space="preserve"> Calculate the atom economy of producing alcohol this way.</w:t>
      </w:r>
    </w:p>
    <w:p w14:paraId="16420CE8" w14:textId="0CEB93F8" w:rsidR="00EE5003" w:rsidRPr="00E543CB" w:rsidRDefault="00EE5003" w:rsidP="009D116F">
      <w:pPr>
        <w:pStyle w:val="i-numberedlist1indentfo"/>
      </w:pPr>
      <w:r w:rsidRPr="009D116F">
        <w:rPr>
          <w:rStyle w:val="i-numberedlistitalic"/>
        </w:rPr>
        <w:t>Answer</w:t>
      </w:r>
      <w:r>
        <w:t xml:space="preserve">: </w:t>
      </w:r>
      <w:r w:rsidR="00B07F36">
        <w:t>G</w:t>
      </w:r>
      <w:r w:rsidR="00113405">
        <w:t xml:space="preserve">lucose </w:t>
      </w:r>
      <w:r w:rsidRPr="00E543CB">
        <w:sym w:font="Wingdings 3" w:char="F022"/>
      </w:r>
      <w:r w:rsidRPr="00E543CB">
        <w:t xml:space="preserve"> ethanol + carbon dioxide</w:t>
      </w:r>
    </w:p>
    <w:p w14:paraId="7EF5D062" w14:textId="33041E0F" w:rsidR="00EE5003" w:rsidRPr="00570D72" w:rsidRDefault="00EE5003" w:rsidP="00113405">
      <w:pPr>
        <w:pStyle w:val="i-numberedlist1indentfo"/>
        <w:rPr>
          <w:rStyle w:val="i-listsubscript"/>
        </w:rPr>
      </w:pPr>
      <w:r w:rsidRPr="00E543CB">
        <w:t>C</w:t>
      </w:r>
      <w:r w:rsidRPr="00570D72">
        <w:rPr>
          <w:rStyle w:val="i-listsubscript"/>
        </w:rPr>
        <w:t>6</w:t>
      </w:r>
      <w:r w:rsidRPr="00E543CB">
        <w:t>H</w:t>
      </w:r>
      <w:r w:rsidRPr="00570D72">
        <w:rPr>
          <w:rStyle w:val="i-listsubscript"/>
        </w:rPr>
        <w:t>12</w:t>
      </w:r>
      <w:r w:rsidRPr="00E543CB">
        <w:t>O</w:t>
      </w:r>
      <w:r w:rsidRPr="00570D72">
        <w:rPr>
          <w:rStyle w:val="i-listsubscript"/>
        </w:rPr>
        <w:t>6</w:t>
      </w:r>
      <w:r w:rsidR="00113405">
        <w:t xml:space="preserve"> </w:t>
      </w:r>
      <w:r w:rsidRPr="00E543CB">
        <w:sym w:font="Wingdings 3" w:char="F022"/>
      </w:r>
      <w:r w:rsidR="00113405">
        <w:t xml:space="preserve"> </w:t>
      </w:r>
      <w:r w:rsidRPr="00EA0546">
        <w:t>2CH</w:t>
      </w:r>
      <w:r w:rsidRPr="00570D72">
        <w:rPr>
          <w:rStyle w:val="i-listsubscript"/>
        </w:rPr>
        <w:t>3</w:t>
      </w:r>
      <w:r>
        <w:t>C</w:t>
      </w:r>
      <w:r w:rsidRPr="00EA0546">
        <w:t>H</w:t>
      </w:r>
      <w:r w:rsidRPr="00570D72">
        <w:rPr>
          <w:rStyle w:val="i-listsubscript"/>
        </w:rPr>
        <w:t>2</w:t>
      </w:r>
      <w:r w:rsidRPr="00EA0546">
        <w:t>OH</w:t>
      </w:r>
      <w:r w:rsidR="00113405">
        <w:t xml:space="preserve"> </w:t>
      </w:r>
      <w:r w:rsidRPr="00E543CB">
        <w:t>+ 2CO</w:t>
      </w:r>
      <w:r w:rsidRPr="00570D72">
        <w:rPr>
          <w:rStyle w:val="i-listsubscript"/>
        </w:rPr>
        <w:t>2</w:t>
      </w:r>
    </w:p>
    <w:p w14:paraId="678B6D30" w14:textId="719BA5F3" w:rsidR="00EE5003" w:rsidRDefault="00B07F36" w:rsidP="00113405">
      <w:pPr>
        <w:pStyle w:val="i-numberedlist1indentfo"/>
      </w:pPr>
      <w:r>
        <w:t>A</w:t>
      </w:r>
      <w:r w:rsidR="00113405">
        <w:t xml:space="preserve">tomic masses: </w:t>
      </w:r>
      <w:r w:rsidR="00EE5003" w:rsidRPr="00E543CB">
        <w:t>C = 12</w:t>
      </w:r>
      <w:r w:rsidR="00EE5003">
        <w:t>.01</w:t>
      </w:r>
      <w:r w:rsidR="00113405">
        <w:t xml:space="preserve">, </w:t>
      </w:r>
      <w:r w:rsidR="00EE5003" w:rsidRPr="00E543CB">
        <w:t>H = 1</w:t>
      </w:r>
      <w:r w:rsidR="00EE5003">
        <w:t>.008</w:t>
      </w:r>
      <w:r w:rsidR="00113405">
        <w:t xml:space="preserve"> and </w:t>
      </w:r>
      <w:r w:rsidR="00EE5003" w:rsidRPr="00E543CB">
        <w:t>O = 16</w:t>
      </w:r>
      <w:r w:rsidR="00EE5003">
        <w:t>.00</w:t>
      </w:r>
    </w:p>
    <w:p w14:paraId="7C79CC5D" w14:textId="04BB1EB7" w:rsidR="00EE5003" w:rsidRPr="00E543CB" w:rsidRDefault="00B07F36" w:rsidP="00113405">
      <w:pPr>
        <w:pStyle w:val="i-numberedlist1indentfo"/>
      </w:pPr>
      <w:r>
        <w:t>M</w:t>
      </w:r>
      <w:r w:rsidR="00EE5003">
        <w:t>olar</w:t>
      </w:r>
      <w:r w:rsidR="00EE5003" w:rsidRPr="00E543CB">
        <w:t xml:space="preserve"> mass of C</w:t>
      </w:r>
      <w:r w:rsidR="00EE5003" w:rsidRPr="00570D72">
        <w:rPr>
          <w:rStyle w:val="i-listsubscript"/>
        </w:rPr>
        <w:t>6</w:t>
      </w:r>
      <w:r w:rsidR="00EE5003" w:rsidRPr="00E543CB">
        <w:t>H</w:t>
      </w:r>
      <w:r w:rsidR="00EE5003" w:rsidRPr="00570D72">
        <w:rPr>
          <w:rStyle w:val="i-listsubscript"/>
        </w:rPr>
        <w:t>12</w:t>
      </w:r>
      <w:r w:rsidR="00EE5003" w:rsidRPr="00E543CB">
        <w:t>O</w:t>
      </w:r>
      <w:r w:rsidR="00EE5003" w:rsidRPr="00570D72">
        <w:rPr>
          <w:rStyle w:val="i-listsubscript"/>
        </w:rPr>
        <w:t>6</w:t>
      </w:r>
      <w:r w:rsidR="00EE5003" w:rsidRPr="00113405">
        <w:t xml:space="preserve"> </w:t>
      </w:r>
      <w:r w:rsidR="00113405">
        <w:t xml:space="preserve">= </w:t>
      </w:r>
      <w:r w:rsidR="00EE5003" w:rsidRPr="00E543CB">
        <w:t>180</w:t>
      </w:r>
      <w:r w:rsidR="00EE5003">
        <w:t>.156</w:t>
      </w:r>
    </w:p>
    <w:p w14:paraId="67A20518" w14:textId="28EB76A5" w:rsidR="00EE5003" w:rsidRPr="00E543CB" w:rsidRDefault="00B07F36" w:rsidP="00113405">
      <w:pPr>
        <w:pStyle w:val="i-numberedlist1indentfo"/>
      </w:pPr>
      <w:r>
        <w:lastRenderedPageBreak/>
        <w:t>M</w:t>
      </w:r>
      <w:r w:rsidR="00EE5003">
        <w:t>olar</w:t>
      </w:r>
      <w:r w:rsidR="00113405">
        <w:t xml:space="preserve"> mass of ethanol = </w:t>
      </w:r>
      <w:r w:rsidR="00EE5003" w:rsidRPr="00E543CB">
        <w:t>46</w:t>
      </w:r>
      <w:r w:rsidR="00EE5003">
        <w:t>.068</w:t>
      </w:r>
    </w:p>
    <w:p w14:paraId="4DAA468E" w14:textId="37D31E83" w:rsidR="00EE5003" w:rsidRPr="00E543CB" w:rsidRDefault="00EE5003" w:rsidP="00113405">
      <w:pPr>
        <w:pStyle w:val="i-numberedlist1indentfo"/>
      </w:pPr>
      <w:r w:rsidRPr="00E543CB">
        <w:t>Atom economy =</w:t>
      </w:r>
      <w:r>
        <w:t xml:space="preserve"> </w:t>
      </w:r>
      <w:r w:rsidR="00113405" w:rsidRPr="00113405">
        <w:rPr>
          <w:position w:val="-24"/>
        </w:rPr>
        <w:object w:dxaOrig="1240" w:dyaOrig="620" w14:anchorId="39465CA3">
          <v:shape id="_x0000_i1029" type="#_x0000_t75" style="width:62.5pt;height:30.55pt" o:ole="">
            <v:imagedata r:id="rId16" o:title=""/>
          </v:shape>
          <o:OLEObject Type="Embed" ProgID="Equation.DSMT4" ShapeID="_x0000_i1029" DrawAspect="Content" ObjectID="_1504601885" r:id="rId17"/>
        </w:object>
      </w:r>
      <w:r w:rsidR="00113405">
        <w:t xml:space="preserve"> = </w:t>
      </w:r>
      <w:r w:rsidRPr="00E543CB">
        <w:t>51.1%</w:t>
      </w:r>
    </w:p>
    <w:p w14:paraId="45450B1F" w14:textId="7914596B" w:rsidR="003A1883" w:rsidRDefault="002E3181" w:rsidP="00703BD3">
      <w:pPr>
        <w:pStyle w:val="i-bodytextright"/>
      </w:pPr>
      <w:r w:rsidRPr="00A51501">
        <w:t>(</w:t>
      </w:r>
      <w:r w:rsidR="00703BD3">
        <w:t xml:space="preserve">= </w:t>
      </w:r>
      <w:r w:rsidR="00191429">
        <w:t>4</w:t>
      </w:r>
      <w:r w:rsidRPr="00A51501">
        <w:t xml:space="preserve"> marks</w:t>
      </w:r>
      <w:r w:rsidR="00113405">
        <w:t xml:space="preserve"> total</w:t>
      </w:r>
      <w:r w:rsidRPr="00A51501">
        <w:t>)</w:t>
      </w:r>
    </w:p>
    <w:p w14:paraId="04C88B11" w14:textId="4C96AF8A" w:rsidR="00191429" w:rsidRDefault="000D0BB1" w:rsidP="00703BD3">
      <w:pPr>
        <w:pStyle w:val="i-numberedlist1"/>
      </w:pPr>
      <w:r w:rsidRPr="00703BD3">
        <w:rPr>
          <w:rStyle w:val="i-listnumber"/>
        </w:rPr>
        <w:t>2</w:t>
      </w:r>
      <w:r>
        <w:tab/>
      </w:r>
      <w:r w:rsidR="00191429">
        <w:t>Salicylic acid is a reactant in the production of a common pain killer. Circle and name the two functional groups on its benzene ring</w:t>
      </w:r>
      <w:r w:rsidR="00703BD3">
        <w:t>.</w:t>
      </w:r>
    </w:p>
    <w:p w14:paraId="43FBADC2" w14:textId="2945CF6F" w:rsidR="009D116F" w:rsidRDefault="009D116F" w:rsidP="009D116F">
      <w:pPr>
        <w:jc w:val="center"/>
      </w:pPr>
      <w:r w:rsidRPr="009D116F">
        <w:drawing>
          <wp:inline distT="0" distB="0" distL="0" distR="0" wp14:anchorId="763394A3" wp14:editId="33DA1DB6">
            <wp:extent cx="1475105" cy="11988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5105" cy="1198880"/>
                    </a:xfrm>
                    <a:prstGeom prst="rect">
                      <a:avLst/>
                    </a:prstGeom>
                    <a:noFill/>
                    <a:ln>
                      <a:noFill/>
                    </a:ln>
                  </pic:spPr>
                </pic:pic>
              </a:graphicData>
            </a:graphic>
          </wp:inline>
        </w:drawing>
      </w:r>
    </w:p>
    <w:p w14:paraId="729C352F" w14:textId="21AAD9C8" w:rsidR="00191429" w:rsidRDefault="00077067" w:rsidP="00703BD3">
      <w:pPr>
        <w:pStyle w:val="i-numberedlist1indentfo"/>
      </w:pPr>
      <w:r>
        <w:t>It can react to produce the compound, methyl salicylate</w:t>
      </w:r>
      <w:r w:rsidR="00B07F36">
        <w:t>.</w:t>
      </w:r>
    </w:p>
    <w:p w14:paraId="445B01E4" w14:textId="77777777" w:rsidR="00191429" w:rsidRDefault="006472AD" w:rsidP="00703BD3">
      <w:pPr>
        <w:pStyle w:val="i-numberedlist1indentfo"/>
      </w:pPr>
      <w:r>
        <w:t>What other ingredient and catalyst are needed to produce the product?</w:t>
      </w:r>
      <w:r w:rsidR="00726423">
        <w:t xml:space="preserve"> Write out the reaction.</w:t>
      </w:r>
    </w:p>
    <w:p w14:paraId="3287124A" w14:textId="76C959C4" w:rsidR="00874E69" w:rsidRDefault="00874E69" w:rsidP="00874E69">
      <w:pPr>
        <w:pStyle w:val="i-numberedlist1indentfo"/>
      </w:pPr>
      <w:r w:rsidRPr="009D116F">
        <w:rPr>
          <w:rStyle w:val="i-numberedlistitalic"/>
        </w:rPr>
        <w:t>Answer</w:t>
      </w:r>
      <w:r>
        <w:t xml:space="preserve">: </w:t>
      </w:r>
      <w:r w:rsidRPr="00F85178">
        <w:t>Methanol is needed to react with the carboxylic acid group to form the ester group</w:t>
      </w:r>
      <w:r>
        <w:t>. The catalyst needed is sulfuric acid.</w:t>
      </w:r>
    </w:p>
    <w:p w14:paraId="5EE1F0D3" w14:textId="2A44D40B" w:rsidR="009D116F" w:rsidRDefault="009D116F" w:rsidP="009D116F">
      <w:pPr>
        <w:jc w:val="center"/>
      </w:pPr>
      <w:r w:rsidRPr="009D116F">
        <w:drawing>
          <wp:inline distT="0" distB="0" distL="0" distR="0" wp14:anchorId="5D4CE5F1" wp14:editId="02A90C2D">
            <wp:extent cx="2233930" cy="12249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3930" cy="1224915"/>
                    </a:xfrm>
                    <a:prstGeom prst="rect">
                      <a:avLst/>
                    </a:prstGeom>
                    <a:noFill/>
                    <a:ln>
                      <a:noFill/>
                    </a:ln>
                  </pic:spPr>
                </pic:pic>
              </a:graphicData>
            </a:graphic>
          </wp:inline>
        </w:drawing>
      </w:r>
    </w:p>
    <w:p w14:paraId="6F63E793" w14:textId="2D877E98" w:rsidR="002E3181" w:rsidRPr="007E7593" w:rsidRDefault="009D116F" w:rsidP="00703BD3">
      <w:pPr>
        <w:pStyle w:val="i-bodytextright"/>
      </w:pPr>
      <w:r w:rsidRPr="007E7593">
        <w:t xml:space="preserve"> </w:t>
      </w:r>
      <w:r w:rsidR="002E3181" w:rsidRPr="007E7593">
        <w:t>(</w:t>
      </w:r>
      <w:r w:rsidR="00703BD3">
        <w:t xml:space="preserve">= </w:t>
      </w:r>
      <w:r w:rsidR="006472AD">
        <w:t>4</w:t>
      </w:r>
      <w:r w:rsidR="002E3181" w:rsidRPr="007E7593">
        <w:t xml:space="preserve"> marks</w:t>
      </w:r>
      <w:r w:rsidR="00874E69">
        <w:t xml:space="preserve"> total</w:t>
      </w:r>
      <w:r w:rsidR="002E3181" w:rsidRPr="007E7593">
        <w:t>)</w:t>
      </w:r>
    </w:p>
    <w:p w14:paraId="66B7DDD9" w14:textId="511C821C" w:rsidR="002F4606" w:rsidRDefault="000D0BB1" w:rsidP="003A1FE2">
      <w:pPr>
        <w:pStyle w:val="i-numberedlist1"/>
      </w:pPr>
      <w:r w:rsidRPr="003A1FE2">
        <w:rPr>
          <w:rStyle w:val="i-listnumber"/>
        </w:rPr>
        <w:t>3</w:t>
      </w:r>
      <w:r>
        <w:tab/>
      </w:r>
      <w:r w:rsidR="002F4606">
        <w:t>Polymers are widely used around us, in clothing and in our food.</w:t>
      </w:r>
    </w:p>
    <w:p w14:paraId="36C6B9F4" w14:textId="6D76E384" w:rsidR="00F045D0" w:rsidRDefault="002F4606" w:rsidP="003A1FE2">
      <w:pPr>
        <w:pStyle w:val="i-numberedlist2"/>
      </w:pPr>
      <w:proofErr w:type="gramStart"/>
      <w:r w:rsidRPr="003A1FE2">
        <w:rPr>
          <w:rStyle w:val="i-listnumber"/>
        </w:rPr>
        <w:t>a</w:t>
      </w:r>
      <w:proofErr w:type="gramEnd"/>
      <w:r w:rsidR="003A1FE2">
        <w:tab/>
      </w:r>
      <w:r w:rsidR="00683649" w:rsidRPr="00F045D0">
        <w:t>Nylon 6,</w:t>
      </w:r>
      <w:r w:rsidR="00F045D0" w:rsidRPr="00F045D0">
        <w:t>6</w:t>
      </w:r>
      <w:r w:rsidR="00683649" w:rsidRPr="00F045D0">
        <w:t xml:space="preserve"> </w:t>
      </w:r>
      <w:r w:rsidR="00F045D0" w:rsidRPr="00F045D0">
        <w:t>has the following repeating unit</w:t>
      </w:r>
      <w:r w:rsidR="00683649" w:rsidRPr="00F045D0">
        <w:t xml:space="preserve">, </w:t>
      </w:r>
      <w:r w:rsidR="00F045D0" w:rsidRPr="00F045D0">
        <w:t>[</w:t>
      </w:r>
      <w:r w:rsidR="003A1FE2">
        <w:t>–</w:t>
      </w:r>
      <w:r w:rsidR="00F045D0" w:rsidRPr="00F045D0">
        <w:t>CO</w:t>
      </w:r>
      <w:r w:rsidR="003A1FE2">
        <w:t>–</w:t>
      </w:r>
      <w:r w:rsidR="00F045D0" w:rsidRPr="00F045D0">
        <w:t>(CH</w:t>
      </w:r>
      <w:r w:rsidR="00F045D0" w:rsidRPr="00050163">
        <w:rPr>
          <w:rStyle w:val="i-listsubscript"/>
        </w:rPr>
        <w:t>2</w:t>
      </w:r>
      <w:r w:rsidR="00F045D0" w:rsidRPr="00F045D0">
        <w:t>)</w:t>
      </w:r>
      <w:r w:rsidR="00F045D0" w:rsidRPr="00050163">
        <w:rPr>
          <w:rStyle w:val="i-listsubscript"/>
        </w:rPr>
        <w:t>4</w:t>
      </w:r>
      <w:r w:rsidR="003A1FE2">
        <w:t>–</w:t>
      </w:r>
      <w:r w:rsidR="00F045D0" w:rsidRPr="00F045D0">
        <w:t>CO</w:t>
      </w:r>
      <w:r w:rsidR="003A1FE2">
        <w:t>–</w:t>
      </w:r>
      <w:r w:rsidR="00F045D0" w:rsidRPr="00F045D0">
        <w:t>NH</w:t>
      </w:r>
      <w:r w:rsidR="003A1FE2">
        <w:t>–</w:t>
      </w:r>
      <w:r w:rsidR="00F045D0" w:rsidRPr="00F045D0">
        <w:t>(CH</w:t>
      </w:r>
      <w:r w:rsidR="00F045D0" w:rsidRPr="00050163">
        <w:rPr>
          <w:rStyle w:val="i-listsubscript"/>
        </w:rPr>
        <w:t>2</w:t>
      </w:r>
      <w:r w:rsidR="00F045D0" w:rsidRPr="00F045D0">
        <w:t>)</w:t>
      </w:r>
      <w:r w:rsidR="00F045D0" w:rsidRPr="00050163">
        <w:rPr>
          <w:rStyle w:val="i-listsubscript"/>
        </w:rPr>
        <w:t>6</w:t>
      </w:r>
      <w:r w:rsidR="003A1FE2">
        <w:t>–</w:t>
      </w:r>
      <w:r w:rsidR="00F045D0" w:rsidRPr="00F045D0">
        <w:t>N</w:t>
      </w:r>
      <w:r w:rsidR="006B39D0">
        <w:t>H</w:t>
      </w:r>
      <w:r w:rsidR="003A1FE2">
        <w:t>–</w:t>
      </w:r>
      <w:r w:rsidR="00F045D0" w:rsidRPr="00F045D0">
        <w:t>]</w:t>
      </w:r>
    </w:p>
    <w:p w14:paraId="00D8A39B" w14:textId="05032323" w:rsidR="00F045D0" w:rsidRDefault="00F045D0" w:rsidP="003A1FE2">
      <w:pPr>
        <w:pStyle w:val="i-numberedlist2indentfo"/>
      </w:pPr>
      <w:r>
        <w:t>Name the following Nylon polymers</w:t>
      </w:r>
      <w:r w:rsidR="003A1FE2">
        <w:t>.</w:t>
      </w:r>
    </w:p>
    <w:p w14:paraId="76FDD80A" w14:textId="77777777" w:rsidR="003A1FE2" w:rsidRDefault="003A1FE2" w:rsidP="003A1FE2">
      <w:pPr>
        <w:pStyle w:val="i-numberedlist3"/>
      </w:pPr>
      <w:proofErr w:type="gramStart"/>
      <w:r w:rsidRPr="003A1FE2">
        <w:rPr>
          <w:rStyle w:val="i-listnumber"/>
        </w:rPr>
        <w:t>i</w:t>
      </w:r>
      <w:proofErr w:type="gramEnd"/>
      <w:r>
        <w:tab/>
      </w:r>
      <w:r w:rsidR="006B39D0" w:rsidRPr="00F045D0">
        <w:t>[-CO-(CH</w:t>
      </w:r>
      <w:r w:rsidR="006B39D0" w:rsidRPr="00050163">
        <w:rPr>
          <w:rStyle w:val="i-listsubscript"/>
        </w:rPr>
        <w:t>2</w:t>
      </w:r>
      <w:r w:rsidR="006B39D0" w:rsidRPr="00F045D0">
        <w:t>)</w:t>
      </w:r>
      <w:r w:rsidR="006B39D0" w:rsidRPr="00050163">
        <w:rPr>
          <w:rStyle w:val="i-listsubscript"/>
        </w:rPr>
        <w:t>4</w:t>
      </w:r>
      <w:r w:rsidR="006B39D0" w:rsidRPr="00F045D0">
        <w:t>-CO-NH-(CH</w:t>
      </w:r>
      <w:r w:rsidR="006B39D0" w:rsidRPr="00050163">
        <w:rPr>
          <w:rStyle w:val="i-listsubscript"/>
        </w:rPr>
        <w:t>2</w:t>
      </w:r>
      <w:r w:rsidR="006B39D0" w:rsidRPr="00F045D0">
        <w:t>)</w:t>
      </w:r>
      <w:r w:rsidR="006B39D0" w:rsidRPr="00050163">
        <w:rPr>
          <w:rStyle w:val="i-listsubscript"/>
        </w:rPr>
        <w:t>10</w:t>
      </w:r>
      <w:r w:rsidR="006B39D0" w:rsidRPr="00F045D0">
        <w:t>-N</w:t>
      </w:r>
      <w:r w:rsidR="006B39D0">
        <w:t>H</w:t>
      </w:r>
      <w:r w:rsidR="006B39D0" w:rsidRPr="00F045D0">
        <w:t>-]</w:t>
      </w:r>
    </w:p>
    <w:p w14:paraId="16B15C95" w14:textId="6C4B54D3" w:rsidR="00874E69" w:rsidRPr="004E32A8" w:rsidRDefault="00874E69" w:rsidP="00874E69">
      <w:pPr>
        <w:pStyle w:val="i-numberedlist3indentfo"/>
        <w:rPr>
          <w:rStyle w:val="i-notetoDTOchar"/>
        </w:rPr>
      </w:pPr>
      <w:r w:rsidRPr="009D116F">
        <w:rPr>
          <w:rStyle w:val="i-numberedlistitalic"/>
        </w:rPr>
        <w:t>Answer</w:t>
      </w:r>
      <w:r>
        <w:t>: Nylon 6</w:t>
      </w:r>
      <w:proofErr w:type="gramStart"/>
      <w:r>
        <w:t>,10</w:t>
      </w:r>
      <w:proofErr w:type="gramEnd"/>
      <w:r w:rsidR="004E32A8">
        <w:t xml:space="preserve"> </w:t>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4E32A8">
        <w:t>(1 mark)</w:t>
      </w:r>
    </w:p>
    <w:p w14:paraId="028D5371" w14:textId="3A2CC544" w:rsidR="006B39D0" w:rsidRDefault="003A1FE2" w:rsidP="003A1FE2">
      <w:pPr>
        <w:pStyle w:val="i-numberedlist3"/>
      </w:pPr>
      <w:proofErr w:type="gramStart"/>
      <w:r w:rsidRPr="003A1FE2">
        <w:rPr>
          <w:rStyle w:val="i-listnumber"/>
        </w:rPr>
        <w:t>ii</w:t>
      </w:r>
      <w:proofErr w:type="gramEnd"/>
      <w:r w:rsidR="006B39D0">
        <w:tab/>
      </w:r>
      <w:r w:rsidR="006B39D0" w:rsidRPr="00F045D0">
        <w:t>[-CO-(CH</w:t>
      </w:r>
      <w:r w:rsidR="006B39D0" w:rsidRPr="00050163">
        <w:rPr>
          <w:rStyle w:val="i-listsubscript"/>
        </w:rPr>
        <w:t>2</w:t>
      </w:r>
      <w:r w:rsidR="006B39D0" w:rsidRPr="00F045D0">
        <w:t>)</w:t>
      </w:r>
      <w:r w:rsidR="006B39D0" w:rsidRPr="00050163">
        <w:rPr>
          <w:rStyle w:val="i-listsubscript"/>
        </w:rPr>
        <w:t>2</w:t>
      </w:r>
      <w:r w:rsidR="006B39D0" w:rsidRPr="00F045D0">
        <w:t>-CO-NH-(CH</w:t>
      </w:r>
      <w:r w:rsidR="006B39D0" w:rsidRPr="00050163">
        <w:rPr>
          <w:rStyle w:val="i-listsubscript"/>
        </w:rPr>
        <w:t>2</w:t>
      </w:r>
      <w:r w:rsidR="006B39D0" w:rsidRPr="00F045D0">
        <w:t>)</w:t>
      </w:r>
      <w:r w:rsidR="006B39D0" w:rsidRPr="00050163">
        <w:rPr>
          <w:rStyle w:val="i-listsubscript"/>
        </w:rPr>
        <w:t>6</w:t>
      </w:r>
      <w:r w:rsidR="006B39D0" w:rsidRPr="00F045D0">
        <w:t>-N</w:t>
      </w:r>
      <w:r w:rsidR="006B39D0">
        <w:t>H</w:t>
      </w:r>
      <w:r w:rsidR="006B39D0" w:rsidRPr="00F045D0">
        <w:t>-]</w:t>
      </w:r>
    </w:p>
    <w:p w14:paraId="13BB08F4" w14:textId="692D283E" w:rsidR="00874E69" w:rsidRDefault="00874E69" w:rsidP="00874E69">
      <w:pPr>
        <w:pStyle w:val="i-numberedlist3indentfo"/>
      </w:pPr>
      <w:r w:rsidRPr="009D116F">
        <w:rPr>
          <w:rStyle w:val="i-numberedlistitalic"/>
        </w:rPr>
        <w:t>Answer</w:t>
      </w:r>
      <w:r>
        <w:t>: Nylon 4</w:t>
      </w:r>
      <w:proofErr w:type="gramStart"/>
      <w:r>
        <w:t>,6</w:t>
      </w:r>
      <w:proofErr w:type="gramEnd"/>
      <w:r w:rsidR="004E32A8">
        <w:t xml:space="preserve"> </w:t>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4E32A8">
        <w:t>(1 mark)</w:t>
      </w:r>
    </w:p>
    <w:p w14:paraId="1C808090" w14:textId="6802AEDE" w:rsidR="006B39D0" w:rsidRDefault="002F4606" w:rsidP="003A1FE2">
      <w:pPr>
        <w:pStyle w:val="i-numberedlist2"/>
      </w:pPr>
      <w:proofErr w:type="gramStart"/>
      <w:r w:rsidRPr="003A1FE2">
        <w:rPr>
          <w:rStyle w:val="i-listnumber"/>
        </w:rPr>
        <w:t>b</w:t>
      </w:r>
      <w:proofErr w:type="gramEnd"/>
      <w:r w:rsidR="003A1FE2">
        <w:tab/>
      </w:r>
      <w:r w:rsidR="006B39D0" w:rsidRPr="006B39D0">
        <w:t xml:space="preserve">Circle the </w:t>
      </w:r>
      <w:r w:rsidR="00B07F36">
        <w:t>a</w:t>
      </w:r>
      <w:r w:rsidR="006B39D0" w:rsidRPr="006B39D0">
        <w:t>mide link in one of the polymers named</w:t>
      </w:r>
      <w:r w:rsidR="00A10E12">
        <w:t>.</w:t>
      </w:r>
    </w:p>
    <w:p w14:paraId="6F45A410" w14:textId="5AF6FF5A" w:rsidR="00A10E12" w:rsidRDefault="00A10E12" w:rsidP="00A10E12">
      <w:pPr>
        <w:pStyle w:val="i-numberedlist2indentfo"/>
      </w:pPr>
      <w:r w:rsidRPr="009D116F">
        <w:rPr>
          <w:rStyle w:val="i-numberedlistitalic"/>
        </w:rPr>
        <w:t>Answer</w:t>
      </w:r>
      <w:r>
        <w:t>:</w:t>
      </w:r>
    </w:p>
    <w:p w14:paraId="30F43942" w14:textId="34EE7CBA" w:rsidR="0056745F" w:rsidRDefault="0056745F" w:rsidP="0056745F">
      <w:pPr>
        <w:jc w:val="center"/>
        <w:rPr>
          <w:rStyle w:val="i-notetoDTOchar"/>
        </w:rPr>
      </w:pPr>
      <w:r w:rsidRPr="0056745F">
        <w:lastRenderedPageBreak/>
        <w:drawing>
          <wp:inline distT="0" distB="0" distL="0" distR="0" wp14:anchorId="3B7EC1AF" wp14:editId="104151DE">
            <wp:extent cx="349377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93770" cy="1250950"/>
                    </a:xfrm>
                    <a:prstGeom prst="rect">
                      <a:avLst/>
                    </a:prstGeom>
                    <a:noFill/>
                    <a:ln>
                      <a:noFill/>
                    </a:ln>
                  </pic:spPr>
                </pic:pic>
              </a:graphicData>
            </a:graphic>
          </wp:inline>
        </w:drawing>
      </w:r>
    </w:p>
    <w:p w14:paraId="3D88FA26" w14:textId="1D8DBF0F" w:rsidR="004E32A8" w:rsidRDefault="004E32A8" w:rsidP="0056745F">
      <w:pPr>
        <w:pStyle w:val="i-numberedlist2indentfo"/>
        <w:ind w:left="7920"/>
      </w:pPr>
      <w:r>
        <w:t>(1 mark)</w:t>
      </w:r>
    </w:p>
    <w:p w14:paraId="06C78D40" w14:textId="3AE00FA6" w:rsidR="006B39D0" w:rsidRDefault="002F4606" w:rsidP="003A1FE2">
      <w:pPr>
        <w:pStyle w:val="i-numberedlist2"/>
      </w:pPr>
      <w:proofErr w:type="gramStart"/>
      <w:r w:rsidRPr="003A1FE2">
        <w:rPr>
          <w:rStyle w:val="i-listnumber"/>
        </w:rPr>
        <w:t>c</w:t>
      </w:r>
      <w:proofErr w:type="gramEnd"/>
      <w:r w:rsidR="003A1FE2">
        <w:tab/>
      </w:r>
      <w:r w:rsidR="00B07F36" w:rsidRPr="006B39D0">
        <w:t>Starch</w:t>
      </w:r>
      <w:r w:rsidR="00B07F36">
        <w:t>,</w:t>
      </w:r>
      <w:r w:rsidR="00B07F36" w:rsidRPr="006B39D0">
        <w:t xml:space="preserve"> </w:t>
      </w:r>
      <w:r w:rsidR="00B07F36">
        <w:t>when digested, is broken</w:t>
      </w:r>
      <w:r w:rsidR="00B07F36" w:rsidRPr="006B39D0">
        <w:t xml:space="preserve"> into its </w:t>
      </w:r>
      <w:r w:rsidR="00B07F36">
        <w:t>soluble</w:t>
      </w:r>
      <w:r w:rsidR="00B07F36" w:rsidRPr="006B39D0">
        <w:t xml:space="preserve"> monomers</w:t>
      </w:r>
      <w:r w:rsidR="00B07F36">
        <w:t>.</w:t>
      </w:r>
      <w:r w:rsidR="00B07F36" w:rsidRPr="006B39D0">
        <w:t xml:space="preserve"> </w:t>
      </w:r>
      <w:r w:rsidR="00B07F36">
        <w:t>N</w:t>
      </w:r>
      <w:r w:rsidR="00B07F36" w:rsidRPr="006B39D0">
        <w:t>ame that monomer</w:t>
      </w:r>
      <w:r w:rsidR="00B07F36">
        <w:t>.</w:t>
      </w:r>
    </w:p>
    <w:p w14:paraId="751B7D55" w14:textId="02654F0F" w:rsidR="00A10E12" w:rsidRDefault="00A10E12" w:rsidP="00A10E12">
      <w:pPr>
        <w:pStyle w:val="i-numberedlist2indentfo"/>
      </w:pPr>
      <w:r w:rsidRPr="009D116F">
        <w:rPr>
          <w:rStyle w:val="i-numberedlistitalic"/>
        </w:rPr>
        <w:t>Answer</w:t>
      </w:r>
      <w:r>
        <w:t>: Glucose</w:t>
      </w:r>
      <w:r w:rsidR="004E32A8">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4E32A8">
        <w:t>(1 mark)</w:t>
      </w:r>
    </w:p>
    <w:p w14:paraId="568F3F16" w14:textId="31558E7F" w:rsidR="002E3181" w:rsidRPr="007E7593" w:rsidRDefault="007E7593" w:rsidP="003A1FE2">
      <w:pPr>
        <w:pStyle w:val="i-bodytextright"/>
      </w:pPr>
      <w:r w:rsidRPr="007E7593">
        <w:t>(</w:t>
      </w:r>
      <w:r w:rsidR="003A1FE2">
        <w:t xml:space="preserve">= </w:t>
      </w:r>
      <w:r w:rsidR="002F4606">
        <w:t>4</w:t>
      </w:r>
      <w:r w:rsidRPr="007E7593">
        <w:t xml:space="preserve"> marks</w:t>
      </w:r>
      <w:r w:rsidR="004E32A8">
        <w:t xml:space="preserve"> total</w:t>
      </w:r>
      <w:r w:rsidRPr="007E7593">
        <w:t>)</w:t>
      </w:r>
    </w:p>
    <w:p w14:paraId="5074224E" w14:textId="276312E5" w:rsidR="00863426" w:rsidRDefault="000D0BB1" w:rsidP="003A1FE2">
      <w:pPr>
        <w:pStyle w:val="i-numberedlist1"/>
      </w:pPr>
      <w:r w:rsidRPr="003A1FE2">
        <w:rPr>
          <w:rStyle w:val="i-listnumber"/>
        </w:rPr>
        <w:t>4</w:t>
      </w:r>
      <w:r>
        <w:tab/>
      </w:r>
      <w:r w:rsidR="00863426">
        <w:t xml:space="preserve">Glucose and </w:t>
      </w:r>
      <w:r w:rsidR="002E2439">
        <w:t>f</w:t>
      </w:r>
      <w:r w:rsidR="00863426">
        <w:t>ructose are both monosaccharides</w:t>
      </w:r>
      <w:r w:rsidR="002E2439">
        <w:t>.</w:t>
      </w:r>
    </w:p>
    <w:p w14:paraId="7B518CAB" w14:textId="028E6314" w:rsidR="009D116F" w:rsidRDefault="009D116F" w:rsidP="009D116F">
      <w:pPr>
        <w:jc w:val="center"/>
        <w:rPr>
          <w:rStyle w:val="i-listnumber"/>
        </w:rPr>
      </w:pPr>
      <w:r w:rsidRPr="009D116F">
        <w:drawing>
          <wp:inline distT="0" distB="0" distL="0" distR="0" wp14:anchorId="2B7B998F" wp14:editId="3FBECBA2">
            <wp:extent cx="2432685" cy="282067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32685" cy="2820670"/>
                    </a:xfrm>
                    <a:prstGeom prst="rect">
                      <a:avLst/>
                    </a:prstGeom>
                    <a:noFill/>
                    <a:ln>
                      <a:noFill/>
                    </a:ln>
                  </pic:spPr>
                </pic:pic>
              </a:graphicData>
            </a:graphic>
          </wp:inline>
        </w:drawing>
      </w:r>
    </w:p>
    <w:p w14:paraId="60E45FF0" w14:textId="1E437098" w:rsidR="00863426" w:rsidRDefault="003A1FE2" w:rsidP="003A1FE2">
      <w:pPr>
        <w:pStyle w:val="i-numberedlist2"/>
      </w:pPr>
      <w:proofErr w:type="gramStart"/>
      <w:r w:rsidRPr="003A1FE2">
        <w:rPr>
          <w:rStyle w:val="i-listnumber"/>
        </w:rPr>
        <w:t>a</w:t>
      </w:r>
      <w:proofErr w:type="gramEnd"/>
      <w:r w:rsidR="000D0BB1">
        <w:tab/>
      </w:r>
      <w:r w:rsidR="00D70A86">
        <w:t>Write</w:t>
      </w:r>
      <w:r w:rsidR="00863426">
        <w:t xml:space="preserve"> the molecular formula of each sugar</w:t>
      </w:r>
      <w:r w:rsidR="004806D5">
        <w:t>.</w:t>
      </w:r>
    </w:p>
    <w:p w14:paraId="76051F5D" w14:textId="5C288A7A" w:rsidR="004806D5" w:rsidRPr="00903B49" w:rsidRDefault="004806D5" w:rsidP="004806D5">
      <w:pPr>
        <w:pStyle w:val="i-numberedlist2indentfo"/>
      </w:pPr>
      <w:r w:rsidRPr="009D116F">
        <w:rPr>
          <w:rStyle w:val="i-numberedlistitalic"/>
        </w:rPr>
        <w:t>Answer</w:t>
      </w:r>
      <w:r>
        <w:t>: The molecular formula of both sugars is C</w:t>
      </w:r>
      <w:r w:rsidRPr="00570D72">
        <w:rPr>
          <w:rStyle w:val="i-listsubscript"/>
        </w:rPr>
        <w:t>6</w:t>
      </w:r>
      <w:r>
        <w:t>H</w:t>
      </w:r>
      <w:r w:rsidRPr="00570D72">
        <w:rPr>
          <w:rStyle w:val="i-listsubscript"/>
        </w:rPr>
        <w:t>12</w:t>
      </w:r>
      <w:r>
        <w:t>O</w:t>
      </w:r>
      <w:r w:rsidRPr="00570D72">
        <w:rPr>
          <w:rStyle w:val="i-listsubscript"/>
        </w:rPr>
        <w:t>6</w:t>
      </w:r>
      <w:r w:rsidR="00903B49">
        <w:t xml:space="preserve"> </w:t>
      </w:r>
      <w:r w:rsidR="0056745F">
        <w:tab/>
      </w:r>
      <w:r w:rsidR="0056745F">
        <w:tab/>
      </w:r>
      <w:r w:rsidR="00903B49">
        <w:t>(1 mark)</w:t>
      </w:r>
    </w:p>
    <w:p w14:paraId="4CDB6A63" w14:textId="0B49C58A" w:rsidR="00863426" w:rsidRDefault="003A1FE2" w:rsidP="003A1FE2">
      <w:pPr>
        <w:pStyle w:val="i-numberedlist2"/>
      </w:pPr>
      <w:proofErr w:type="gramStart"/>
      <w:r w:rsidRPr="003A1FE2">
        <w:rPr>
          <w:rStyle w:val="i-listnumber"/>
        </w:rPr>
        <w:t>b</w:t>
      </w:r>
      <w:proofErr w:type="gramEnd"/>
      <w:r w:rsidR="000D0BB1">
        <w:tab/>
      </w:r>
      <w:r w:rsidR="00863426">
        <w:t>Why are they called structural isomers?</w:t>
      </w:r>
    </w:p>
    <w:p w14:paraId="3A917147" w14:textId="60923397" w:rsidR="004806D5" w:rsidRDefault="004806D5" w:rsidP="004806D5">
      <w:pPr>
        <w:pStyle w:val="i-numberedlist2indentfo"/>
      </w:pPr>
      <w:r w:rsidRPr="009D116F">
        <w:rPr>
          <w:rStyle w:val="i-numberedlistitalic"/>
        </w:rPr>
        <w:t>Answer</w:t>
      </w:r>
      <w:r>
        <w:t>: They are called structural isomers because they have the same atoms but in different arrangements.</w:t>
      </w:r>
      <w:r w:rsidR="00903B49">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903B49">
        <w:t>(1 mark)</w:t>
      </w:r>
    </w:p>
    <w:p w14:paraId="26E63DA5" w14:textId="349CBF5D" w:rsidR="00863426" w:rsidRDefault="003A1FE2" w:rsidP="003A1FE2">
      <w:pPr>
        <w:pStyle w:val="i-numberedlist2"/>
      </w:pPr>
      <w:proofErr w:type="gramStart"/>
      <w:r w:rsidRPr="003A1FE2">
        <w:rPr>
          <w:rStyle w:val="i-listnumber"/>
        </w:rPr>
        <w:t>c</w:t>
      </w:r>
      <w:proofErr w:type="gramEnd"/>
      <w:r w:rsidR="000D0BB1">
        <w:tab/>
      </w:r>
      <w:r w:rsidR="00BC3F97">
        <w:t>Identify</w:t>
      </w:r>
      <w:r w:rsidR="00CC3B45">
        <w:t xml:space="preserve"> </w:t>
      </w:r>
      <w:r w:rsidR="003B2985">
        <w:t>four</w:t>
      </w:r>
      <w:r w:rsidR="00CC3B45">
        <w:t xml:space="preserve"> different</w:t>
      </w:r>
      <w:r w:rsidR="00863426">
        <w:t xml:space="preserve"> types of functional groups </w:t>
      </w:r>
      <w:r w:rsidR="00CC3B45">
        <w:t xml:space="preserve">on the molecules </w:t>
      </w:r>
      <w:r w:rsidR="003B2985">
        <w:t>above.</w:t>
      </w:r>
    </w:p>
    <w:p w14:paraId="7C6626A0" w14:textId="665E9F3E" w:rsidR="00BC3F97" w:rsidRDefault="00BC3F97" w:rsidP="00BC3F97">
      <w:pPr>
        <w:pStyle w:val="i-numberedlist2indentfo"/>
      </w:pPr>
      <w:r w:rsidRPr="009D116F">
        <w:rPr>
          <w:rStyle w:val="i-numberedlistitalic"/>
        </w:rPr>
        <w:t>Answer</w:t>
      </w:r>
      <w:r>
        <w:t>:</w:t>
      </w:r>
    </w:p>
    <w:p w14:paraId="63D215A0" w14:textId="206C6E7B" w:rsidR="0056745F" w:rsidRDefault="0056745F" w:rsidP="0056745F">
      <w:pPr>
        <w:jc w:val="center"/>
        <w:rPr>
          <w:rStyle w:val="i-notetoDTOchar"/>
        </w:rPr>
      </w:pPr>
      <w:r w:rsidRPr="0056745F">
        <w:lastRenderedPageBreak/>
        <w:drawing>
          <wp:inline distT="0" distB="0" distL="0" distR="0" wp14:anchorId="3FD6172C" wp14:editId="59334F0C">
            <wp:extent cx="3950970" cy="28727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0970" cy="2872740"/>
                    </a:xfrm>
                    <a:prstGeom prst="rect">
                      <a:avLst/>
                    </a:prstGeom>
                    <a:noFill/>
                    <a:ln>
                      <a:noFill/>
                    </a:ln>
                  </pic:spPr>
                </pic:pic>
              </a:graphicData>
            </a:graphic>
          </wp:inline>
        </w:drawing>
      </w:r>
    </w:p>
    <w:p w14:paraId="1457AF69" w14:textId="2FACCB42" w:rsidR="00903B49" w:rsidRDefault="00903B49" w:rsidP="0056745F">
      <w:pPr>
        <w:pStyle w:val="i-numberedlist2indentfo"/>
        <w:ind w:left="7200" w:firstLine="720"/>
      </w:pPr>
      <w:r>
        <w:t>(1 mark)</w:t>
      </w:r>
    </w:p>
    <w:p w14:paraId="124A2F29" w14:textId="6018E01F" w:rsidR="00863426" w:rsidRDefault="003A1FE2" w:rsidP="003A1FE2">
      <w:pPr>
        <w:pStyle w:val="i-numberedlist2"/>
      </w:pPr>
      <w:proofErr w:type="gramStart"/>
      <w:r w:rsidRPr="003A1FE2">
        <w:rPr>
          <w:rStyle w:val="i-listnumber"/>
        </w:rPr>
        <w:t>d</w:t>
      </w:r>
      <w:proofErr w:type="gramEnd"/>
      <w:r w:rsidR="000D0BB1">
        <w:tab/>
      </w:r>
      <w:r w:rsidR="00B07F36">
        <w:t>Glucose is in equilibrium with a cyclical form. Draw it.</w:t>
      </w:r>
    </w:p>
    <w:p w14:paraId="0A979BB1" w14:textId="72AB733F" w:rsidR="00903B49" w:rsidRDefault="00903B49" w:rsidP="00903B49">
      <w:pPr>
        <w:pStyle w:val="i-numberedlist2indentfo"/>
      </w:pPr>
      <w:r w:rsidRPr="009D116F">
        <w:rPr>
          <w:rStyle w:val="i-numberedlistitalic"/>
        </w:rPr>
        <w:t>Answer</w:t>
      </w:r>
      <w:r>
        <w:t>: The cyclical form of glucose is in equilibrium with its linear form.</w:t>
      </w:r>
    </w:p>
    <w:p w14:paraId="12FE7301" w14:textId="0BCE7A8F" w:rsidR="0056745F" w:rsidRDefault="0056745F" w:rsidP="0056745F">
      <w:pPr>
        <w:jc w:val="center"/>
        <w:rPr>
          <w:rStyle w:val="i-notetoDTOchar"/>
        </w:rPr>
      </w:pPr>
      <w:r w:rsidRPr="0056745F">
        <w:drawing>
          <wp:inline distT="0" distB="0" distL="0" distR="0" wp14:anchorId="1F9EF8B2" wp14:editId="22755F1C">
            <wp:extent cx="1630680" cy="1483995"/>
            <wp:effectExtent l="0" t="0" r="762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0680" cy="1483995"/>
                    </a:xfrm>
                    <a:prstGeom prst="rect">
                      <a:avLst/>
                    </a:prstGeom>
                    <a:noFill/>
                    <a:ln>
                      <a:noFill/>
                    </a:ln>
                  </pic:spPr>
                </pic:pic>
              </a:graphicData>
            </a:graphic>
          </wp:inline>
        </w:drawing>
      </w:r>
    </w:p>
    <w:p w14:paraId="754E84CA" w14:textId="7007D74D" w:rsidR="00903B49" w:rsidRDefault="00903B49" w:rsidP="0056745F">
      <w:pPr>
        <w:pStyle w:val="i-numberedlist2indentfo"/>
        <w:ind w:left="7200" w:firstLine="720"/>
      </w:pPr>
      <w:r>
        <w:t>(1 mark)</w:t>
      </w:r>
      <w:r w:rsidR="00B07F36">
        <w:rPr>
          <w:rStyle w:val="i-notetoDTOchar"/>
        </w:rPr>
        <w:t xml:space="preserve"> </w:t>
      </w:r>
    </w:p>
    <w:p w14:paraId="727C0493" w14:textId="7B0E7E02" w:rsidR="007E7593" w:rsidRPr="007E7593" w:rsidRDefault="007E7593" w:rsidP="003A1FE2">
      <w:pPr>
        <w:pStyle w:val="i-bodytextright"/>
      </w:pPr>
      <w:r w:rsidRPr="007E7593">
        <w:t>(</w:t>
      </w:r>
      <w:r w:rsidR="003A1FE2">
        <w:t xml:space="preserve">= </w:t>
      </w:r>
      <w:r w:rsidR="00863426">
        <w:t>4</w:t>
      </w:r>
      <w:r w:rsidRPr="007E7593">
        <w:t xml:space="preserve"> marks</w:t>
      </w:r>
      <w:r w:rsidR="004806D5">
        <w:t xml:space="preserve"> total</w:t>
      </w:r>
      <w:r w:rsidRPr="007E7593">
        <w:t>)</w:t>
      </w:r>
    </w:p>
    <w:p w14:paraId="13F66C34" w14:textId="2966BC4D" w:rsidR="006A0DDE" w:rsidRDefault="003A1FE2" w:rsidP="003A1FE2">
      <w:pPr>
        <w:pStyle w:val="i-numberedlist1"/>
      </w:pPr>
      <w:r w:rsidRPr="003A1FE2">
        <w:rPr>
          <w:rStyle w:val="i-listnumber"/>
        </w:rPr>
        <w:t>5</w:t>
      </w:r>
      <w:r>
        <w:tab/>
      </w:r>
      <w:r w:rsidR="006A0DDE">
        <w:t>A mass spectrometer analyses samples</w:t>
      </w:r>
      <w:r w:rsidR="004419A3">
        <w:t>.</w:t>
      </w:r>
    </w:p>
    <w:p w14:paraId="133876FC" w14:textId="1BD7444D" w:rsidR="0056745F" w:rsidRDefault="0051170B" w:rsidP="0056745F">
      <w:pPr>
        <w:jc w:val="center"/>
        <w:rPr>
          <w:rStyle w:val="i-listnumber"/>
        </w:rPr>
      </w:pPr>
      <w:r w:rsidRPr="008C3518">
        <w:rPr>
          <w:noProof/>
          <w:lang w:val="en-AU" w:eastAsia="en-AU"/>
        </w:rPr>
        <w:lastRenderedPageBreak/>
        <w:drawing>
          <wp:inline distT="0" distB="0" distL="0" distR="0" wp14:anchorId="2C63F259" wp14:editId="137BCB04">
            <wp:extent cx="5731510" cy="4361180"/>
            <wp:effectExtent l="0" t="0" r="254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4361180"/>
                    </a:xfrm>
                    <a:prstGeom prst="rect">
                      <a:avLst/>
                    </a:prstGeom>
                    <a:noFill/>
                    <a:ln>
                      <a:noFill/>
                    </a:ln>
                  </pic:spPr>
                </pic:pic>
              </a:graphicData>
            </a:graphic>
          </wp:inline>
        </w:drawing>
      </w:r>
      <w:bookmarkStart w:id="0" w:name="_GoBack"/>
      <w:bookmarkEnd w:id="0"/>
    </w:p>
    <w:p w14:paraId="1D29354D" w14:textId="5EE79405" w:rsidR="00C63FB1" w:rsidRDefault="00E54937" w:rsidP="00E54937">
      <w:pPr>
        <w:pStyle w:val="i-numberedlist2"/>
      </w:pPr>
      <w:proofErr w:type="spellStart"/>
      <w:proofErr w:type="gramStart"/>
      <w:r w:rsidRPr="00E54937">
        <w:rPr>
          <w:rStyle w:val="i-listnumber"/>
        </w:rPr>
        <w:t>a</w:t>
      </w:r>
      <w:proofErr w:type="spellEnd"/>
      <w:proofErr w:type="gramEnd"/>
      <w:r w:rsidR="000D0BB1">
        <w:tab/>
      </w:r>
      <w:r w:rsidR="00C63FB1">
        <w:t>What does the electron gun do to the injected samples?</w:t>
      </w:r>
    </w:p>
    <w:p w14:paraId="5D98949F" w14:textId="6C310342" w:rsidR="0083397D" w:rsidRDefault="0083397D" w:rsidP="004955B2">
      <w:pPr>
        <w:pStyle w:val="i-numberedlist2indentfo"/>
      </w:pPr>
      <w:r w:rsidRPr="009D116F">
        <w:rPr>
          <w:rStyle w:val="i-numberedlistitalic"/>
        </w:rPr>
        <w:t>Answer</w:t>
      </w:r>
      <w:r>
        <w:t>: The electron gun ionises the vaporised sample by removing electrons from the species</w:t>
      </w:r>
      <w:r w:rsidR="00B07F36">
        <w:t>,</w:t>
      </w:r>
      <w:r>
        <w:t xml:space="preserve"> and can split the species into smaller ions</w:t>
      </w:r>
      <w:r w:rsidR="004955B2">
        <w:t xml:space="preserve">. </w:t>
      </w:r>
      <w:r w:rsidR="0056745F">
        <w:tab/>
      </w:r>
      <w:r w:rsidR="0056745F">
        <w:tab/>
      </w:r>
      <w:r w:rsidR="0056745F">
        <w:tab/>
      </w:r>
      <w:r w:rsidR="0056745F">
        <w:tab/>
      </w:r>
      <w:r w:rsidR="0056745F">
        <w:tab/>
      </w:r>
      <w:r w:rsidR="0056745F">
        <w:tab/>
      </w:r>
      <w:r w:rsidR="0056745F">
        <w:tab/>
      </w:r>
      <w:r w:rsidR="0056745F">
        <w:tab/>
      </w:r>
      <w:r w:rsidR="0056745F">
        <w:tab/>
      </w:r>
      <w:r w:rsidR="0056745F">
        <w:tab/>
      </w:r>
      <w:r w:rsidR="0056745F">
        <w:tab/>
      </w:r>
      <w:r w:rsidR="004955B2">
        <w:t>(1 mark)</w:t>
      </w:r>
    </w:p>
    <w:p w14:paraId="5419B22C" w14:textId="7A6C347C" w:rsidR="006A0DDE" w:rsidRDefault="00E54937" w:rsidP="00E54937">
      <w:pPr>
        <w:pStyle w:val="i-numberedlist2"/>
      </w:pPr>
      <w:proofErr w:type="gramStart"/>
      <w:r w:rsidRPr="00E54937">
        <w:rPr>
          <w:rStyle w:val="i-listnumber"/>
        </w:rPr>
        <w:t>b</w:t>
      </w:r>
      <w:proofErr w:type="gramEnd"/>
      <w:r w:rsidR="000D0BB1">
        <w:tab/>
      </w:r>
      <w:r w:rsidR="006A0DDE">
        <w:t xml:space="preserve">Explain how the samples are </w:t>
      </w:r>
      <w:r w:rsidR="00647668">
        <w:t>deflected</w:t>
      </w:r>
      <w:r w:rsidR="006A0DDE">
        <w:t xml:space="preserve"> in the machine</w:t>
      </w:r>
      <w:r w:rsidR="004955B2">
        <w:t>.</w:t>
      </w:r>
    </w:p>
    <w:p w14:paraId="579496DB" w14:textId="0859DAC3" w:rsidR="004955B2" w:rsidRDefault="004955B2" w:rsidP="004955B2">
      <w:pPr>
        <w:pStyle w:val="i-numberedlist2indentfo"/>
      </w:pPr>
      <w:r w:rsidRPr="009D116F">
        <w:rPr>
          <w:rStyle w:val="i-numberedlistitalic"/>
        </w:rPr>
        <w:t>Answer</w:t>
      </w:r>
      <w:r>
        <w:t xml:space="preserve">: Samples are deflected by a magnetic field. The amount of deflection depends on both mass and charge of the particle. </w:t>
      </w:r>
      <w:r w:rsidR="0056745F">
        <w:rPr>
          <w:rStyle w:val="i-notetoDTOchar"/>
        </w:rPr>
        <w:tab/>
      </w:r>
      <w:r>
        <w:t>(1 mark)</w:t>
      </w:r>
    </w:p>
    <w:p w14:paraId="6550ACC4" w14:textId="74030A10" w:rsidR="00C63FB1" w:rsidRDefault="00E54937" w:rsidP="00E54937">
      <w:pPr>
        <w:pStyle w:val="i-numberedlist2"/>
      </w:pPr>
      <w:proofErr w:type="gramStart"/>
      <w:r w:rsidRPr="00E54937">
        <w:rPr>
          <w:rStyle w:val="i-listnumber"/>
        </w:rPr>
        <w:t>c</w:t>
      </w:r>
      <w:proofErr w:type="gramEnd"/>
      <w:r w:rsidR="000D0BB1">
        <w:tab/>
      </w:r>
      <w:r w:rsidR="00C63FB1">
        <w:t>Explain how the detector works</w:t>
      </w:r>
      <w:r w:rsidR="004955B2">
        <w:t>.</w:t>
      </w:r>
    </w:p>
    <w:p w14:paraId="3023A348" w14:textId="19880BC6" w:rsidR="004955B2" w:rsidRDefault="004955B2" w:rsidP="004955B2">
      <w:pPr>
        <w:pStyle w:val="i-numberedlist2indentfo"/>
      </w:pPr>
      <w:r w:rsidRPr="009D116F">
        <w:rPr>
          <w:rStyle w:val="i-numberedlistitalic"/>
        </w:rPr>
        <w:t>Answer</w:t>
      </w:r>
      <w:r>
        <w:t>: When the ion arrives at the detector, electrons neutralise its charge. The greater the charge, the more electrons flow to neutralise them, the more ions the more electrons as well. This current flow is graphed as a peak for that particular ion. Other ions are detecte</w:t>
      </w:r>
      <w:r w:rsidR="00B07F36">
        <w:t>d by varying the magnetic field</w:t>
      </w:r>
      <w:r>
        <w:t xml:space="preserve">, so they too arrive at the detector and are detected. </w:t>
      </w:r>
      <w:r w:rsidR="0056745F">
        <w:tab/>
      </w:r>
      <w:r w:rsidR="0056745F">
        <w:tab/>
      </w:r>
      <w:r w:rsidR="0056745F">
        <w:tab/>
      </w:r>
      <w:r w:rsidR="0056745F">
        <w:tab/>
      </w:r>
      <w:r w:rsidR="0056745F">
        <w:tab/>
      </w:r>
      <w:r w:rsidR="0056745F">
        <w:tab/>
      </w:r>
      <w:r w:rsidR="0056745F">
        <w:tab/>
      </w:r>
      <w:r w:rsidR="0056745F">
        <w:tab/>
      </w:r>
      <w:r w:rsidR="0056745F">
        <w:tab/>
      </w:r>
      <w:r>
        <w:t>(1 mark)</w:t>
      </w:r>
    </w:p>
    <w:p w14:paraId="605AC150" w14:textId="598C2D26" w:rsidR="00C63FB1" w:rsidRDefault="00E54937" w:rsidP="00E54937">
      <w:pPr>
        <w:pStyle w:val="i-numberedlist2"/>
      </w:pPr>
      <w:proofErr w:type="gramStart"/>
      <w:r w:rsidRPr="00E54937">
        <w:rPr>
          <w:rStyle w:val="i-listnumber"/>
        </w:rPr>
        <w:t>d</w:t>
      </w:r>
      <w:proofErr w:type="gramEnd"/>
      <w:r w:rsidR="000D0BB1">
        <w:tab/>
      </w:r>
      <w:r w:rsidR="00EB2607">
        <w:t>Why is a vacuum in the machine necessary?</w:t>
      </w:r>
    </w:p>
    <w:p w14:paraId="0195A4AF" w14:textId="11B2BBA3" w:rsidR="004955B2" w:rsidRDefault="004955B2" w:rsidP="004955B2">
      <w:pPr>
        <w:pStyle w:val="i-numberedlist2indentfo"/>
      </w:pPr>
      <w:r w:rsidRPr="009D116F">
        <w:rPr>
          <w:rStyle w:val="i-numberedlistitalic"/>
        </w:rPr>
        <w:t>Answer</w:t>
      </w:r>
      <w:r>
        <w:t>: A vacuum is needed so that the ions are not impeded (slowed down or deflected) by any air particles</w:t>
      </w:r>
      <w:r w:rsidR="00B07F36">
        <w:t>,</w:t>
      </w:r>
      <w:r>
        <w:t xml:space="preserve"> so they fly through the machine unhindered.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1 mark)</w:t>
      </w:r>
    </w:p>
    <w:p w14:paraId="31627BF4" w14:textId="64DB8937" w:rsidR="007E7593" w:rsidRDefault="007E7593" w:rsidP="00E54937">
      <w:pPr>
        <w:pStyle w:val="i-bodytextright"/>
      </w:pPr>
      <w:r w:rsidRPr="007E7593">
        <w:t>(</w:t>
      </w:r>
      <w:r w:rsidR="00E54937">
        <w:t xml:space="preserve">= </w:t>
      </w:r>
      <w:r w:rsidR="00C63FB1">
        <w:t>4</w:t>
      </w:r>
      <w:r w:rsidRPr="007E7593">
        <w:t xml:space="preserve"> marks</w:t>
      </w:r>
      <w:r w:rsidR="004955B2">
        <w:t xml:space="preserve"> total</w:t>
      </w:r>
      <w:r w:rsidRPr="007E7593">
        <w:t>)</w:t>
      </w:r>
    </w:p>
    <w:p w14:paraId="60244C0C" w14:textId="16E1FCA8" w:rsidR="00663908" w:rsidRDefault="00050163" w:rsidP="00E54937">
      <w:pPr>
        <w:pStyle w:val="i-numberedlist1"/>
      </w:pPr>
      <w:r>
        <w:rPr>
          <w:rStyle w:val="i-listnumber"/>
        </w:rPr>
        <w:t>6</w:t>
      </w:r>
      <w:r w:rsidR="000D0BB1">
        <w:tab/>
      </w:r>
      <w:r w:rsidR="004C63AA">
        <w:t>Complete</w:t>
      </w:r>
      <w:r w:rsidR="00663908">
        <w:t xml:space="preserve"> the following </w:t>
      </w:r>
      <w:r w:rsidR="004C63AA">
        <w:t xml:space="preserve">table of </w:t>
      </w:r>
      <w:r w:rsidR="00663908">
        <w:t>compounds using IUPAC nomenclature</w:t>
      </w:r>
      <w:r w:rsidR="00B07F36">
        <w:t>.</w:t>
      </w:r>
    </w:p>
    <w:p w14:paraId="62B06487" w14:textId="42DDF0BE" w:rsidR="00DB1E74" w:rsidRDefault="00B65A20" w:rsidP="00B65A20">
      <w:pPr>
        <w:pStyle w:val="i-numberedlist1indentfo"/>
      </w:pPr>
      <w:r w:rsidRPr="009D116F">
        <w:rPr>
          <w:rStyle w:val="i-numberedlistitalic"/>
        </w:rPr>
        <w:t>Answer</w:t>
      </w:r>
      <w:r>
        <w:t>:</w:t>
      </w:r>
    </w:p>
    <w:tbl>
      <w:tblPr>
        <w:tblStyle w:val="TableGrid"/>
        <w:tblW w:w="0" w:type="auto"/>
        <w:tblInd w:w="360" w:type="dxa"/>
        <w:tblLook w:val="04A0" w:firstRow="1" w:lastRow="0" w:firstColumn="1" w:lastColumn="0" w:noHBand="0" w:noVBand="1"/>
      </w:tblPr>
      <w:tblGrid>
        <w:gridCol w:w="4342"/>
        <w:gridCol w:w="4314"/>
      </w:tblGrid>
      <w:tr w:rsidR="00DB1E74" w:rsidRPr="004C63AA" w14:paraId="5E525E84" w14:textId="77777777" w:rsidTr="00BE2F95">
        <w:tc>
          <w:tcPr>
            <w:tcW w:w="4441" w:type="dxa"/>
          </w:tcPr>
          <w:p w14:paraId="240D7A91" w14:textId="77777777" w:rsidR="00DB1E74" w:rsidRPr="004C63AA" w:rsidRDefault="00DB1E74" w:rsidP="00B65A20">
            <w:pPr>
              <w:pStyle w:val="i-tablecolumnheadcentred"/>
            </w:pPr>
            <w:r>
              <w:lastRenderedPageBreak/>
              <w:t xml:space="preserve">Structure </w:t>
            </w:r>
          </w:p>
        </w:tc>
        <w:tc>
          <w:tcPr>
            <w:tcW w:w="4441" w:type="dxa"/>
          </w:tcPr>
          <w:p w14:paraId="3423D941" w14:textId="55F9CB47" w:rsidR="00DB1E74" w:rsidRPr="004C63AA" w:rsidRDefault="00DB1E74" w:rsidP="00B65A20">
            <w:pPr>
              <w:pStyle w:val="i-tablecolumnheadcentred"/>
            </w:pPr>
            <w:r>
              <w:t>Name</w:t>
            </w:r>
          </w:p>
        </w:tc>
      </w:tr>
      <w:tr w:rsidR="00DB1E74" w:rsidRPr="004C63AA" w14:paraId="22E50AC5" w14:textId="77777777" w:rsidTr="00BE2F95">
        <w:tc>
          <w:tcPr>
            <w:tcW w:w="4441" w:type="dxa"/>
          </w:tcPr>
          <w:p w14:paraId="5A46A0DF" w14:textId="27FEE432" w:rsidR="00B65A20" w:rsidRPr="0056745F" w:rsidRDefault="0056745F" w:rsidP="0056745F">
            <w:r w:rsidRPr="0056745F">
              <w:drawing>
                <wp:inline distT="0" distB="0" distL="0" distR="0" wp14:anchorId="0C582E58" wp14:editId="76153E2B">
                  <wp:extent cx="1207770" cy="7162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07770" cy="716280"/>
                          </a:xfrm>
                          <a:prstGeom prst="rect">
                            <a:avLst/>
                          </a:prstGeom>
                          <a:noFill/>
                          <a:ln>
                            <a:noFill/>
                          </a:ln>
                        </pic:spPr>
                      </pic:pic>
                    </a:graphicData>
                  </a:graphic>
                </wp:inline>
              </w:drawing>
            </w:r>
          </w:p>
          <w:p w14:paraId="1900C7DF" w14:textId="3FF73690" w:rsidR="00DB1E74" w:rsidRPr="00B65A20" w:rsidRDefault="00DB1E74" w:rsidP="0056745F">
            <w:pPr>
              <w:pStyle w:val="i-tabletext"/>
              <w:rPr>
                <w:rStyle w:val="i-notetoDTOchar"/>
              </w:rPr>
            </w:pPr>
            <w:r>
              <w:rPr>
                <w:bCs/>
              </w:rPr>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Pr>
                <w:bCs/>
              </w:rPr>
              <w:t>(</w:t>
            </w:r>
            <w:r w:rsidRPr="00DB1E74">
              <w:rPr>
                <w:bCs/>
                <w:lang w:eastAsia="en-US"/>
              </w:rPr>
              <w:t>1 mark</w:t>
            </w:r>
            <w:r>
              <w:rPr>
                <w:bCs/>
              </w:rPr>
              <w:t>)</w:t>
            </w:r>
          </w:p>
        </w:tc>
        <w:tc>
          <w:tcPr>
            <w:tcW w:w="4441" w:type="dxa"/>
          </w:tcPr>
          <w:p w14:paraId="00ADB428" w14:textId="42FF9BAE" w:rsidR="00DB1E74" w:rsidRPr="00490932" w:rsidRDefault="00B65A20" w:rsidP="00B65A20">
            <w:pPr>
              <w:pStyle w:val="i-tabletext"/>
            </w:pPr>
            <w:r>
              <w:t>T</w:t>
            </w:r>
            <w:r w:rsidR="00DB1E74" w:rsidRPr="00490932">
              <w:t>rans-1,2-dichloropropene</w:t>
            </w:r>
          </w:p>
        </w:tc>
      </w:tr>
      <w:tr w:rsidR="00DB1E74" w:rsidRPr="004C63AA" w14:paraId="5A0C8283" w14:textId="77777777" w:rsidTr="00BE2F95">
        <w:tc>
          <w:tcPr>
            <w:tcW w:w="4441" w:type="dxa"/>
          </w:tcPr>
          <w:p w14:paraId="4C807769" w14:textId="6B3C65DE" w:rsidR="00DB1E74" w:rsidRPr="004C63AA" w:rsidRDefault="00DB1E74" w:rsidP="00B65A20">
            <w:pPr>
              <w:pStyle w:val="i-tabletext"/>
              <w:rPr>
                <w:bCs/>
                <w:lang w:eastAsia="en-US"/>
              </w:rPr>
            </w:pPr>
            <w:r w:rsidRPr="004C63AA">
              <w:rPr>
                <w:bCs/>
                <w:lang w:eastAsia="en-US"/>
              </w:rPr>
              <w:t>CH</w:t>
            </w:r>
            <w:r w:rsidRPr="00570D72">
              <w:rPr>
                <w:rStyle w:val="i-tabletextsubscript"/>
              </w:rPr>
              <w:t>3</w:t>
            </w:r>
            <w:r w:rsidRPr="004C63AA">
              <w:rPr>
                <w:bCs/>
                <w:lang w:eastAsia="en-US"/>
              </w:rPr>
              <w:t>CH</w:t>
            </w:r>
            <w:r w:rsidRPr="00570D72">
              <w:rPr>
                <w:rStyle w:val="i-tabletextsubscript"/>
              </w:rPr>
              <w:t>2</w:t>
            </w:r>
            <w:r w:rsidRPr="004C63AA">
              <w:rPr>
                <w:bCs/>
                <w:lang w:eastAsia="en-US"/>
              </w:rPr>
              <w:t>CHO</w:t>
            </w:r>
          </w:p>
        </w:tc>
        <w:tc>
          <w:tcPr>
            <w:tcW w:w="4441" w:type="dxa"/>
          </w:tcPr>
          <w:p w14:paraId="6470E4F5" w14:textId="47D62617" w:rsidR="00DB1E74" w:rsidRPr="00B65A20" w:rsidRDefault="00B65A20" w:rsidP="0056745F">
            <w:pPr>
              <w:pStyle w:val="i-tabletext"/>
              <w:rPr>
                <w:rStyle w:val="i-notetoDTOchar"/>
              </w:rPr>
            </w:pPr>
            <w:proofErr w:type="spellStart"/>
            <w:r>
              <w:rPr>
                <w:bCs/>
                <w:lang w:eastAsia="en-US"/>
              </w:rPr>
              <w:t>P</w:t>
            </w:r>
            <w:r w:rsidR="00DB1E74">
              <w:rPr>
                <w:bCs/>
                <w:lang w:eastAsia="en-US"/>
              </w:rPr>
              <w:t>ropanal</w:t>
            </w:r>
            <w:proofErr w:type="spellEnd"/>
            <w:r w:rsidR="00DB1E74">
              <w:rPr>
                <w:bCs/>
                <w:lang w:eastAsia="en-US"/>
              </w:rPr>
              <w:t xml:space="preserve"> </w:t>
            </w:r>
            <w:r w:rsidR="0056745F">
              <w:rPr>
                <w:rStyle w:val="i-notetoDTOchar"/>
              </w:rPr>
              <w:tab/>
            </w:r>
            <w:r w:rsidR="0056745F">
              <w:rPr>
                <w:rStyle w:val="i-notetoDTOchar"/>
              </w:rPr>
              <w:tab/>
            </w:r>
            <w:r w:rsidR="0056745F">
              <w:rPr>
                <w:rStyle w:val="i-notetoDTOchar"/>
              </w:rPr>
              <w:tab/>
            </w:r>
            <w:r w:rsidR="00DB1E74">
              <w:rPr>
                <w:bCs/>
              </w:rPr>
              <w:t>(</w:t>
            </w:r>
            <w:r w:rsidR="00DB1E74" w:rsidRPr="00DB1E74">
              <w:rPr>
                <w:bCs/>
                <w:lang w:eastAsia="en-US"/>
              </w:rPr>
              <w:t>1 mark</w:t>
            </w:r>
            <w:r w:rsidR="0056745F">
              <w:rPr>
                <w:bCs/>
              </w:rPr>
              <w:t>)</w:t>
            </w:r>
          </w:p>
        </w:tc>
      </w:tr>
      <w:tr w:rsidR="00DB1E74" w:rsidRPr="004C63AA" w14:paraId="71499E80" w14:textId="77777777" w:rsidTr="00BE2F95">
        <w:tc>
          <w:tcPr>
            <w:tcW w:w="4441" w:type="dxa"/>
          </w:tcPr>
          <w:p w14:paraId="3A16FF2C" w14:textId="77777777" w:rsidR="00DB1E74" w:rsidRPr="004C63AA" w:rsidRDefault="00DB1E74" w:rsidP="00B65A20">
            <w:pPr>
              <w:pStyle w:val="i-tabletext"/>
              <w:rPr>
                <w:bCs/>
                <w:lang w:eastAsia="en-US"/>
              </w:rPr>
            </w:pPr>
            <w:r w:rsidRPr="004C63AA">
              <w:rPr>
                <w:bCs/>
                <w:lang w:eastAsia="en-US"/>
              </w:rPr>
              <w:t>CH</w:t>
            </w:r>
            <w:r w:rsidRPr="00570D72">
              <w:rPr>
                <w:rStyle w:val="i-tabletextsubscript"/>
              </w:rPr>
              <w:t>3</w:t>
            </w:r>
            <w:r w:rsidRPr="004C63AA">
              <w:rPr>
                <w:bCs/>
                <w:lang w:eastAsia="en-US"/>
              </w:rPr>
              <w:t>COCH</w:t>
            </w:r>
            <w:r w:rsidRPr="00570D72">
              <w:rPr>
                <w:rStyle w:val="i-tabletextsubscript"/>
              </w:rPr>
              <w:t>3</w:t>
            </w:r>
          </w:p>
        </w:tc>
        <w:tc>
          <w:tcPr>
            <w:tcW w:w="4441" w:type="dxa"/>
          </w:tcPr>
          <w:p w14:paraId="35E36FED" w14:textId="0C4D5A16" w:rsidR="00DB1E74" w:rsidRPr="004F4D4A" w:rsidRDefault="00B65A20" w:rsidP="0056745F">
            <w:pPr>
              <w:pStyle w:val="i-tabletext"/>
              <w:rPr>
                <w:bCs/>
                <w:lang w:eastAsia="en-US"/>
              </w:rPr>
            </w:pPr>
            <w:r>
              <w:rPr>
                <w:bCs/>
              </w:rPr>
              <w:t>P</w:t>
            </w:r>
            <w:r w:rsidR="00DB1E74">
              <w:rPr>
                <w:bCs/>
              </w:rPr>
              <w:t xml:space="preserve">ropanone or acetone </w:t>
            </w:r>
            <w:r w:rsidR="0056745F">
              <w:rPr>
                <w:bCs/>
              </w:rPr>
              <w:tab/>
            </w:r>
            <w:r w:rsidR="0056745F">
              <w:rPr>
                <w:rStyle w:val="i-notetoDTOchar"/>
              </w:rPr>
              <w:tab/>
            </w:r>
            <w:r w:rsidR="0056745F">
              <w:rPr>
                <w:bCs/>
                <w:lang w:eastAsia="en-US"/>
              </w:rPr>
              <w:t>(1</w:t>
            </w:r>
            <w:r w:rsidR="00DB1E74">
              <w:rPr>
                <w:bCs/>
                <w:lang w:eastAsia="en-US"/>
              </w:rPr>
              <w:t xml:space="preserve"> mark</w:t>
            </w:r>
            <w:r w:rsidR="00DB1E74">
              <w:rPr>
                <w:bCs/>
              </w:rPr>
              <w:t>)</w:t>
            </w:r>
          </w:p>
        </w:tc>
      </w:tr>
      <w:tr w:rsidR="00DB1E74" w:rsidRPr="004C63AA" w14:paraId="0287A9B1" w14:textId="77777777" w:rsidTr="00BE2F95">
        <w:tc>
          <w:tcPr>
            <w:tcW w:w="4441" w:type="dxa"/>
          </w:tcPr>
          <w:p w14:paraId="09541E69" w14:textId="1ED691DA" w:rsidR="00DB1E74" w:rsidRPr="00B65A20" w:rsidRDefault="00DB1E74" w:rsidP="00B65A20">
            <w:pPr>
              <w:pStyle w:val="i-tabletext"/>
              <w:rPr>
                <w:rStyle w:val="i-notetoDTOchar"/>
              </w:rPr>
            </w:pPr>
            <w:r>
              <w:rPr>
                <w:bCs/>
                <w:lang w:eastAsia="en-US"/>
              </w:rPr>
              <w:t>CH</w:t>
            </w:r>
            <w:r w:rsidRPr="00570D72">
              <w:rPr>
                <w:rStyle w:val="i-tabletextsubscript"/>
              </w:rPr>
              <w:t>3</w:t>
            </w:r>
            <w:r>
              <w:rPr>
                <w:bCs/>
                <w:lang w:eastAsia="en-US"/>
              </w:rPr>
              <w:t>CH</w:t>
            </w:r>
            <w:r w:rsidRPr="00570D72">
              <w:rPr>
                <w:rStyle w:val="i-tabletextsubscript"/>
              </w:rPr>
              <w:t>2</w:t>
            </w:r>
            <w:r>
              <w:rPr>
                <w:bCs/>
                <w:lang w:eastAsia="en-US"/>
              </w:rPr>
              <w:t>COOCH</w:t>
            </w:r>
            <w:r w:rsidRPr="00570D72">
              <w:rPr>
                <w:rStyle w:val="i-tabletextsubscript"/>
              </w:rPr>
              <w:t>2</w:t>
            </w:r>
            <w:r>
              <w:rPr>
                <w:bCs/>
                <w:lang w:eastAsia="en-US"/>
              </w:rPr>
              <w:t>CH</w:t>
            </w:r>
            <w:r w:rsidRPr="00570D72">
              <w:rPr>
                <w:rStyle w:val="i-tabletextsubscript"/>
              </w:rPr>
              <w:t>3</w:t>
            </w:r>
            <w:r w:rsidRPr="00DB1E74">
              <w:rPr>
                <w:bCs/>
                <w:lang w:eastAsia="en-US"/>
              </w:rPr>
              <w:t xml:space="preserve"> </w:t>
            </w:r>
            <w:r w:rsidR="0056745F">
              <w:rPr>
                <w:rStyle w:val="i-notetoDTOchar"/>
              </w:rPr>
              <w:tab/>
            </w:r>
            <w:r>
              <w:rPr>
                <w:bCs/>
              </w:rPr>
              <w:t>(</w:t>
            </w:r>
            <w:r w:rsidRPr="00DB1E74">
              <w:rPr>
                <w:bCs/>
                <w:lang w:eastAsia="en-US"/>
              </w:rPr>
              <w:t>1 mark</w:t>
            </w:r>
            <w:r>
              <w:rPr>
                <w:bCs/>
              </w:rPr>
              <w:t>)</w:t>
            </w:r>
          </w:p>
        </w:tc>
        <w:tc>
          <w:tcPr>
            <w:tcW w:w="4441" w:type="dxa"/>
          </w:tcPr>
          <w:p w14:paraId="7D60B834" w14:textId="78E8959B" w:rsidR="00DB1E74" w:rsidRPr="00490932" w:rsidRDefault="00B65A20" w:rsidP="00B65A20">
            <w:pPr>
              <w:pStyle w:val="i-tabletext"/>
              <w:rPr>
                <w:bCs/>
                <w:lang w:eastAsia="en-US"/>
              </w:rPr>
            </w:pPr>
            <w:proofErr w:type="spellStart"/>
            <w:r>
              <w:rPr>
                <w:bCs/>
                <w:lang w:eastAsia="en-US"/>
              </w:rPr>
              <w:t>E</w:t>
            </w:r>
            <w:r w:rsidR="00DB1E74">
              <w:rPr>
                <w:bCs/>
                <w:lang w:eastAsia="en-US"/>
              </w:rPr>
              <w:t>thylpropanoate</w:t>
            </w:r>
            <w:proofErr w:type="spellEnd"/>
          </w:p>
        </w:tc>
      </w:tr>
    </w:tbl>
    <w:p w14:paraId="51692F15" w14:textId="1B098CCA" w:rsidR="003A1883" w:rsidRPr="007E7593" w:rsidRDefault="00DB1E74" w:rsidP="00E54937">
      <w:pPr>
        <w:pStyle w:val="i-bodytextright"/>
      </w:pPr>
      <w:r w:rsidRPr="007E7593">
        <w:t xml:space="preserve"> </w:t>
      </w:r>
      <w:r w:rsidR="003A1883" w:rsidRPr="007E7593">
        <w:t>(</w:t>
      </w:r>
      <w:r w:rsidR="00E54937">
        <w:t xml:space="preserve">= </w:t>
      </w:r>
      <w:r w:rsidR="00490932">
        <w:t>4</w:t>
      </w:r>
      <w:r w:rsidR="003A1883" w:rsidRPr="007E7593">
        <w:t xml:space="preserve"> marks</w:t>
      </w:r>
      <w:r w:rsidR="00BE2F95">
        <w:t xml:space="preserve"> total</w:t>
      </w:r>
      <w:r w:rsidR="003A1883" w:rsidRPr="007E7593">
        <w:t>)</w:t>
      </w:r>
    </w:p>
    <w:p w14:paraId="4B401D1B" w14:textId="0D8D8967" w:rsidR="00C93D0D" w:rsidRDefault="00050163" w:rsidP="00E54937">
      <w:pPr>
        <w:pStyle w:val="i-numberedlist1"/>
      </w:pPr>
      <w:r>
        <w:rPr>
          <w:rStyle w:val="i-listnumber"/>
        </w:rPr>
        <w:t>7</w:t>
      </w:r>
      <w:r w:rsidR="000D0BB1">
        <w:tab/>
      </w:r>
      <w:r w:rsidR="00C93D0D">
        <w:t>Nitric acid is made industrially by the Ostwald process</w:t>
      </w:r>
      <w:r w:rsidR="00E54937">
        <w:t>.</w:t>
      </w:r>
    </w:p>
    <w:p w14:paraId="75A984E6" w14:textId="23444B62" w:rsidR="00C93D0D" w:rsidRPr="00C93D0D" w:rsidRDefault="00E54937" w:rsidP="00E54937">
      <w:pPr>
        <w:pStyle w:val="i-equationtext"/>
      </w:pPr>
      <w:proofErr w:type="gramStart"/>
      <w:r>
        <w:t>4</w:t>
      </w:r>
      <w:r w:rsidR="00C93D0D" w:rsidRPr="00C93D0D">
        <w:t>NH</w:t>
      </w:r>
      <w:r w:rsidR="00C93D0D" w:rsidRPr="00050163">
        <w:rPr>
          <w:rStyle w:val="i-listsubscript"/>
        </w:rPr>
        <w:t>3</w:t>
      </w:r>
      <w:r w:rsidR="00C93D0D" w:rsidRPr="00E54937">
        <w:t>(</w:t>
      </w:r>
      <w:proofErr w:type="gramEnd"/>
      <w:r w:rsidR="00C93D0D" w:rsidRPr="00E54937">
        <w:t>g)</w:t>
      </w:r>
      <w:r w:rsidRPr="00E54937">
        <w:t xml:space="preserve"> </w:t>
      </w:r>
      <w:r>
        <w:t>+ 5</w:t>
      </w:r>
      <w:r w:rsidR="00C93D0D" w:rsidRPr="00C93D0D">
        <w:t>O</w:t>
      </w:r>
      <w:r w:rsidR="00C93D0D" w:rsidRPr="00050163">
        <w:rPr>
          <w:rStyle w:val="i-listsubscript"/>
        </w:rPr>
        <w:t>2</w:t>
      </w:r>
      <w:r w:rsidR="00C93D0D" w:rsidRPr="00E54937">
        <w:t>(g)</w:t>
      </w:r>
      <w:r>
        <w:t xml:space="preserve"> → 4</w:t>
      </w:r>
      <w:r w:rsidR="00C93D0D">
        <w:t>NO</w:t>
      </w:r>
      <w:r w:rsidR="00C93D0D" w:rsidRPr="00E54937">
        <w:t>(g)</w:t>
      </w:r>
      <w:r>
        <w:t xml:space="preserve"> + 6</w:t>
      </w:r>
      <w:r w:rsidR="00C93D0D" w:rsidRPr="00C93D0D">
        <w:t>H</w:t>
      </w:r>
      <w:r w:rsidR="00C93D0D" w:rsidRPr="00050163">
        <w:rPr>
          <w:rStyle w:val="i-listsubscript"/>
        </w:rPr>
        <w:t>2</w:t>
      </w:r>
      <w:r w:rsidR="00C93D0D">
        <w:t>O</w:t>
      </w:r>
      <w:r w:rsidR="00C93D0D" w:rsidRPr="00E54937">
        <w:t>(g)</w:t>
      </w:r>
    </w:p>
    <w:p w14:paraId="0A17D4D1" w14:textId="1B0AED62" w:rsidR="00C93D0D" w:rsidRPr="00C93D0D" w:rsidRDefault="00E54937" w:rsidP="00E54937">
      <w:pPr>
        <w:pStyle w:val="i-equationtext"/>
      </w:pPr>
      <w:proofErr w:type="gramStart"/>
      <w:r>
        <w:t>2</w:t>
      </w:r>
      <w:r w:rsidR="00C93D0D">
        <w:t>NO</w:t>
      </w:r>
      <w:r w:rsidR="00C93D0D" w:rsidRPr="00E54937">
        <w:t>(</w:t>
      </w:r>
      <w:proofErr w:type="gramEnd"/>
      <w:r w:rsidR="00C93D0D" w:rsidRPr="00E54937">
        <w:t>g)</w:t>
      </w:r>
      <w:r w:rsidR="00C93D0D" w:rsidRPr="00C93D0D">
        <w:t xml:space="preserve"> + O</w:t>
      </w:r>
      <w:r w:rsidR="00C93D0D" w:rsidRPr="00050163">
        <w:rPr>
          <w:rStyle w:val="i-listsubscript"/>
        </w:rPr>
        <w:t>2</w:t>
      </w:r>
      <w:r w:rsidR="00C93D0D" w:rsidRPr="00E54937">
        <w:t>(g)</w:t>
      </w:r>
      <w:r>
        <w:t xml:space="preserve"> → 2</w:t>
      </w:r>
      <w:r w:rsidR="00C93D0D" w:rsidRPr="00C93D0D">
        <w:t>NO</w:t>
      </w:r>
      <w:r w:rsidR="00C93D0D" w:rsidRPr="00050163">
        <w:rPr>
          <w:rStyle w:val="i-listsubscript"/>
        </w:rPr>
        <w:t>2</w:t>
      </w:r>
      <w:r w:rsidR="00C93D0D" w:rsidRPr="00E54937">
        <w:t>(g)</w:t>
      </w:r>
    </w:p>
    <w:p w14:paraId="31CCB4B4" w14:textId="236D2682" w:rsidR="00C93D0D" w:rsidRPr="00C93D0D" w:rsidRDefault="00E54937" w:rsidP="00E54937">
      <w:pPr>
        <w:pStyle w:val="i-equationtext"/>
      </w:pPr>
      <w:proofErr w:type="gramStart"/>
      <w:r>
        <w:t>3</w:t>
      </w:r>
      <w:r w:rsidR="00C93D0D" w:rsidRPr="00C93D0D">
        <w:t>NO</w:t>
      </w:r>
      <w:r w:rsidR="00C93D0D" w:rsidRPr="00050163">
        <w:rPr>
          <w:rStyle w:val="i-listsubscript"/>
        </w:rPr>
        <w:t>2</w:t>
      </w:r>
      <w:r w:rsidR="00C93D0D" w:rsidRPr="00E54937">
        <w:t>(</w:t>
      </w:r>
      <w:proofErr w:type="gramEnd"/>
      <w:r w:rsidR="00C93D0D" w:rsidRPr="00E54937">
        <w:t>g)</w:t>
      </w:r>
      <w:r w:rsidR="00C93D0D" w:rsidRPr="00C93D0D">
        <w:t xml:space="preserve"> + H</w:t>
      </w:r>
      <w:r w:rsidR="00C93D0D" w:rsidRPr="00050163">
        <w:rPr>
          <w:rStyle w:val="i-listsubscript"/>
        </w:rPr>
        <w:t>2</w:t>
      </w:r>
      <w:r w:rsidR="00C93D0D">
        <w:t>O</w:t>
      </w:r>
      <w:r w:rsidR="00C93D0D" w:rsidRPr="00E54937">
        <w:t>(l)</w:t>
      </w:r>
      <w:r>
        <w:t xml:space="preserve"> → 2</w:t>
      </w:r>
      <w:r w:rsidR="00C93D0D" w:rsidRPr="00C93D0D">
        <w:t>HNO</w:t>
      </w:r>
      <w:r w:rsidR="00C93D0D" w:rsidRPr="00050163">
        <w:rPr>
          <w:rStyle w:val="i-listsubscript"/>
        </w:rPr>
        <w:t>3</w:t>
      </w:r>
      <w:r w:rsidR="00C93D0D" w:rsidRPr="00E54937">
        <w:t>(</w:t>
      </w:r>
      <w:proofErr w:type="spellStart"/>
      <w:r w:rsidR="00C93D0D" w:rsidRPr="00E54937">
        <w:t>aq</w:t>
      </w:r>
      <w:proofErr w:type="spellEnd"/>
      <w:r w:rsidR="00C93D0D" w:rsidRPr="00E54937">
        <w:t>)</w:t>
      </w:r>
      <w:r w:rsidR="00C93D0D">
        <w:t xml:space="preserve"> + NO</w:t>
      </w:r>
      <w:r w:rsidR="00C93D0D" w:rsidRPr="00E54937">
        <w:t>(g)</w:t>
      </w:r>
    </w:p>
    <w:p w14:paraId="69377BB2" w14:textId="0D8E8DCE" w:rsidR="00A96F95" w:rsidRDefault="00A96F95" w:rsidP="00E54937">
      <w:pPr>
        <w:pStyle w:val="i-numberedlist1indentfo"/>
      </w:pPr>
      <w:r>
        <w:t>How much nitric acid</w:t>
      </w:r>
      <w:r w:rsidR="00E54937">
        <w:t>,</w:t>
      </w:r>
      <w:r w:rsidR="004137EC">
        <w:t xml:space="preserve"> in kg</w:t>
      </w:r>
      <w:r w:rsidR="00E54937">
        <w:t>,</w:t>
      </w:r>
      <w:r>
        <w:t xml:space="preserve"> would you expect to make if you started with </w:t>
      </w:r>
      <w:r w:rsidR="00A8026B">
        <w:t>1</w:t>
      </w:r>
      <w:r w:rsidR="00614BD4">
        <w:t>5</w:t>
      </w:r>
      <w:r>
        <w:t>0</w:t>
      </w:r>
      <w:r w:rsidR="001F021B">
        <w:t> </w:t>
      </w:r>
      <w:r>
        <w:t>L of ammonia</w:t>
      </w:r>
      <w:r w:rsidR="006C6F1D">
        <w:t xml:space="preserve"> with an 85% yield</w:t>
      </w:r>
      <w:r>
        <w:t>?</w:t>
      </w:r>
    </w:p>
    <w:p w14:paraId="7992331E" w14:textId="1ECB2EB8" w:rsidR="00B65A20" w:rsidRDefault="00B65A20" w:rsidP="00B65A20">
      <w:pPr>
        <w:pStyle w:val="i-numberedlist1indentfo"/>
      </w:pPr>
      <w:r w:rsidRPr="009D116F">
        <w:rPr>
          <w:rStyle w:val="i-numberedlistitalic"/>
        </w:rPr>
        <w:t>Answer</w:t>
      </w:r>
      <w:r>
        <w:t>: From equations molar ratio gives 4 moles of NH</w:t>
      </w:r>
      <w:r w:rsidRPr="00570D72">
        <w:rPr>
          <w:rStyle w:val="i-listsubscript"/>
        </w:rPr>
        <w:t>3</w:t>
      </w:r>
      <w:r>
        <w:t xml:space="preserve"> giving 2 moles HNO</w:t>
      </w:r>
      <w:r w:rsidRPr="00570D72">
        <w:rPr>
          <w:rStyle w:val="i-listsubscript"/>
        </w:rPr>
        <w:t>3</w:t>
      </w:r>
      <w:r w:rsidRPr="00614BD4">
        <w:t>,</w:t>
      </w:r>
      <w:r>
        <w:t xml:space="preserve"> </w:t>
      </w:r>
      <w:r w:rsidR="00F30B79">
        <w:t>m</w:t>
      </w:r>
      <w:r>
        <w:t xml:space="preserve">olar volumes stay the same for gas volumes. </w:t>
      </w:r>
    </w:p>
    <w:p w14:paraId="78C00799" w14:textId="179CB0EC" w:rsidR="00B65A20" w:rsidRDefault="00B65A20" w:rsidP="00B65A20">
      <w:pPr>
        <w:pStyle w:val="i-numberedlist1indentfo"/>
      </w:pPr>
      <w:r>
        <w:t>So 150</w:t>
      </w:r>
      <w:r w:rsidR="001F021B">
        <w:t> </w:t>
      </w:r>
      <w:r>
        <w:t>L of ammonia will produce 75</w:t>
      </w:r>
      <w:r w:rsidR="001F021B">
        <w:t> </w:t>
      </w:r>
      <w:r w:rsidR="00F30B79">
        <w:t>L at 100% yield.</w:t>
      </w:r>
    </w:p>
    <w:p w14:paraId="1B9BC175" w14:textId="269CBF91" w:rsidR="00B65A20" w:rsidRDefault="00B65A20" w:rsidP="00E54937">
      <w:pPr>
        <w:pStyle w:val="i-numberedlist1indentfo"/>
      </w:pPr>
      <w:r>
        <w:t>At 85% yield 63.75</w:t>
      </w:r>
      <w:r w:rsidR="001F021B">
        <w:t> </w:t>
      </w:r>
      <w:r>
        <w:t>L of nitric acid will be expected</w:t>
      </w:r>
      <w:r w:rsidR="00F30B79">
        <w:t>.</w:t>
      </w:r>
    </w:p>
    <w:p w14:paraId="7199270B" w14:textId="586ADDB3" w:rsidR="003A1883" w:rsidRPr="007E7593" w:rsidRDefault="003A1883" w:rsidP="00E54937">
      <w:pPr>
        <w:pStyle w:val="i-bodytextright"/>
      </w:pPr>
      <w:r w:rsidRPr="007E7593">
        <w:t>(</w:t>
      </w:r>
      <w:r w:rsidR="00E54937">
        <w:t xml:space="preserve">= </w:t>
      </w:r>
      <w:r w:rsidR="00A96F95">
        <w:t>4</w:t>
      </w:r>
      <w:r w:rsidRPr="007E7593">
        <w:t xml:space="preserve"> marks</w:t>
      </w:r>
      <w:r w:rsidR="00BE2F95">
        <w:t xml:space="preserve"> total</w:t>
      </w:r>
      <w:r w:rsidRPr="007E7593">
        <w:t>)</w:t>
      </w:r>
    </w:p>
    <w:p w14:paraId="783DA176" w14:textId="7D81EDC9" w:rsidR="003A2235" w:rsidRDefault="00050163" w:rsidP="00E54937">
      <w:pPr>
        <w:pStyle w:val="i-numberedlist1"/>
      </w:pPr>
      <w:r>
        <w:rPr>
          <w:rStyle w:val="i-listnumber"/>
        </w:rPr>
        <w:t>8</w:t>
      </w:r>
      <w:r w:rsidR="000D0BB1">
        <w:tab/>
      </w:r>
      <w:r w:rsidR="003A2235" w:rsidRPr="00853CCC">
        <w:t>Glycine and serine are two amino acids, which can combine to form dipeptides</w:t>
      </w:r>
      <w:r w:rsidR="003A2235">
        <w:t>.</w:t>
      </w:r>
    </w:p>
    <w:p w14:paraId="6F681F41" w14:textId="3E197348" w:rsidR="003A2235" w:rsidRDefault="003A2235" w:rsidP="00E54937">
      <w:pPr>
        <w:pStyle w:val="i-numberedlist1indentfo"/>
      </w:pPr>
      <w:r w:rsidRPr="007632C4">
        <w:t>Draw the structure</w:t>
      </w:r>
      <w:r>
        <w:t>s</w:t>
      </w:r>
      <w:r w:rsidRPr="007632C4">
        <w:t xml:space="preserve"> of </w:t>
      </w:r>
      <w:r>
        <w:t>two</w:t>
      </w:r>
      <w:r w:rsidRPr="007632C4">
        <w:t xml:space="preserve"> dipeptide</w:t>
      </w:r>
      <w:r>
        <w:t>s</w:t>
      </w:r>
      <w:r w:rsidRPr="007632C4">
        <w:t xml:space="preserve"> formed from glycine and serine.</w:t>
      </w:r>
      <w:r>
        <w:t xml:space="preserve"> (</w:t>
      </w:r>
      <w:r w:rsidR="00A96F95">
        <w:t>See</w:t>
      </w:r>
      <w:r>
        <w:t xml:space="preserve"> data book for structures of amino acids</w:t>
      </w:r>
      <w:r w:rsidR="00B07F36">
        <w:t>.</w:t>
      </w:r>
      <w:r>
        <w:t>)</w:t>
      </w:r>
      <w:r w:rsidR="00A96F95">
        <w:t xml:space="preserve"> Explain how the two structures can form.</w:t>
      </w:r>
    </w:p>
    <w:p w14:paraId="3476DBDA" w14:textId="138FC0D9" w:rsidR="00F30B79" w:rsidRDefault="00F30B79" w:rsidP="00E54937">
      <w:pPr>
        <w:pStyle w:val="i-numberedlist1indentfo"/>
      </w:pPr>
      <w:r w:rsidRPr="009D116F">
        <w:rPr>
          <w:rStyle w:val="i-numberedlistitalic"/>
        </w:rPr>
        <w:t>Answer</w:t>
      </w:r>
      <w:r>
        <w:t>:</w:t>
      </w:r>
    </w:p>
    <w:p w14:paraId="28A60CDF" w14:textId="0869A59C" w:rsidR="0056745F" w:rsidRPr="0056745F" w:rsidRDefault="0056745F" w:rsidP="0056745F">
      <w:pPr>
        <w:jc w:val="center"/>
      </w:pPr>
      <w:r w:rsidRPr="0056745F">
        <w:rPr>
          <w:noProof/>
          <w:lang w:val="en-AU" w:eastAsia="en-AU"/>
        </w:rPr>
        <w:drawing>
          <wp:inline distT="0" distB="0" distL="0" distR="0" wp14:anchorId="74238005" wp14:editId="294590B3">
            <wp:extent cx="5731510" cy="2181273"/>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2181273"/>
                    </a:xfrm>
                    <a:prstGeom prst="rect">
                      <a:avLst/>
                    </a:prstGeom>
                    <a:noFill/>
                    <a:ln>
                      <a:noFill/>
                    </a:ln>
                  </pic:spPr>
                </pic:pic>
              </a:graphicData>
            </a:graphic>
          </wp:inline>
        </w:drawing>
      </w:r>
    </w:p>
    <w:p w14:paraId="09E8E712" w14:textId="0C2243F3" w:rsidR="005B5AA1" w:rsidRPr="005B5AA1" w:rsidRDefault="005B5AA1" w:rsidP="0056745F">
      <w:pPr>
        <w:pStyle w:val="i-numberedlist1indentfo"/>
        <w:ind w:left="7200" w:firstLine="317"/>
        <w:rPr>
          <w:rStyle w:val="i-notetoDTOchar"/>
        </w:rPr>
      </w:pPr>
      <w:r>
        <w:t>(2 marks)</w:t>
      </w:r>
    </w:p>
    <w:p w14:paraId="480F80D7" w14:textId="625578C0" w:rsidR="005B5AA1" w:rsidRPr="005B5AA1" w:rsidRDefault="005B5AA1" w:rsidP="005B5AA1">
      <w:pPr>
        <w:pStyle w:val="i-numberedlist1indentfo"/>
        <w:rPr>
          <w:rStyle w:val="i-notetoDTOchar"/>
        </w:rPr>
      </w:pPr>
      <w:r w:rsidRPr="003A2235">
        <w:rPr>
          <w:lang w:eastAsia="en-GB"/>
        </w:rPr>
        <w:lastRenderedPageBreak/>
        <w:t>Dipeptides contain the O</w:t>
      </w:r>
      <w:r>
        <w:rPr>
          <w:lang w:eastAsia="en-GB"/>
        </w:rPr>
        <w:t>=</w:t>
      </w:r>
      <w:r w:rsidRPr="003A2235">
        <w:rPr>
          <w:lang w:eastAsia="en-GB"/>
        </w:rPr>
        <w:t xml:space="preserve">C–NH </w:t>
      </w:r>
      <w:r>
        <w:rPr>
          <w:lang w:eastAsia="en-GB"/>
        </w:rPr>
        <w:t>peptide link</w:t>
      </w:r>
      <w:r w:rsidRPr="003A2235">
        <w:rPr>
          <w:lang w:eastAsia="en-GB"/>
        </w:rPr>
        <w:t xml:space="preserve">. </w:t>
      </w:r>
      <w:r>
        <w:rPr>
          <w:lang w:eastAsia="en-GB"/>
        </w:rPr>
        <w:t xml:space="preserve">Two can be </w:t>
      </w:r>
      <w:r w:rsidRPr="003A2235">
        <w:rPr>
          <w:lang w:eastAsia="en-GB"/>
        </w:rPr>
        <w:t>form</w:t>
      </w:r>
      <w:r>
        <w:rPr>
          <w:lang w:eastAsia="en-GB"/>
        </w:rPr>
        <w:t>ed</w:t>
      </w:r>
      <w:r w:rsidRPr="003A2235">
        <w:rPr>
          <w:lang w:eastAsia="en-GB"/>
        </w:rPr>
        <w:t xml:space="preserve"> </w:t>
      </w:r>
      <w:r>
        <w:rPr>
          <w:lang w:eastAsia="en-GB"/>
        </w:rPr>
        <w:t>when</w:t>
      </w:r>
      <w:r w:rsidRPr="003A2235">
        <w:rPr>
          <w:lang w:eastAsia="en-GB"/>
        </w:rPr>
        <w:t xml:space="preserve"> the amine group</w:t>
      </w:r>
      <w:r>
        <w:rPr>
          <w:lang w:eastAsia="en-GB"/>
        </w:rPr>
        <w:t>s</w:t>
      </w:r>
      <w:r w:rsidRPr="003A2235">
        <w:rPr>
          <w:lang w:eastAsia="en-GB"/>
        </w:rPr>
        <w:t xml:space="preserve"> </w:t>
      </w:r>
      <w:r>
        <w:rPr>
          <w:lang w:eastAsia="en-GB"/>
        </w:rPr>
        <w:t>and</w:t>
      </w:r>
      <w:r w:rsidRPr="003A2235">
        <w:rPr>
          <w:lang w:eastAsia="en-GB"/>
        </w:rPr>
        <w:t xml:space="preserve"> carboxylic acid group</w:t>
      </w:r>
      <w:r>
        <w:rPr>
          <w:lang w:eastAsia="en-GB"/>
        </w:rPr>
        <w:t>s</w:t>
      </w:r>
      <w:r w:rsidRPr="003A2235">
        <w:rPr>
          <w:lang w:eastAsia="en-GB"/>
        </w:rPr>
        <w:t xml:space="preserve"> </w:t>
      </w:r>
      <w:r>
        <w:rPr>
          <w:lang w:eastAsia="en-GB"/>
        </w:rPr>
        <w:t>react</w:t>
      </w:r>
      <w:r w:rsidRPr="003A2235">
        <w:rPr>
          <w:lang w:eastAsia="en-GB"/>
        </w:rPr>
        <w:t xml:space="preserve">. Two dipeptides are possible </w:t>
      </w:r>
      <w:r>
        <w:rPr>
          <w:lang w:eastAsia="en-GB"/>
        </w:rPr>
        <w:t xml:space="preserve">each end of each molecule can react with one end of the other. </w:t>
      </w:r>
      <w:r w:rsidR="0056745F">
        <w:rPr>
          <w:lang w:eastAsia="en-GB"/>
        </w:rPr>
        <w:tab/>
        <w:t>(</w:t>
      </w:r>
      <w:r>
        <w:t>2 marks)</w:t>
      </w:r>
    </w:p>
    <w:p w14:paraId="1906EC79" w14:textId="6B0ADE93" w:rsidR="003A2235" w:rsidRDefault="00A96F95" w:rsidP="00E54937">
      <w:pPr>
        <w:pStyle w:val="i-bodytextright"/>
      </w:pPr>
      <w:r w:rsidRPr="007E7593">
        <w:t>(</w:t>
      </w:r>
      <w:r w:rsidR="00E54937">
        <w:t xml:space="preserve">= </w:t>
      </w:r>
      <w:r>
        <w:t>4</w:t>
      </w:r>
      <w:r w:rsidRPr="007E7593">
        <w:t xml:space="preserve"> marks</w:t>
      </w:r>
      <w:r w:rsidR="00BE2F95">
        <w:t xml:space="preserve"> total</w:t>
      </w:r>
      <w:r w:rsidRPr="007E7593">
        <w:t>)</w:t>
      </w:r>
    </w:p>
    <w:p w14:paraId="7A0DBB1A" w14:textId="2C555D6F" w:rsidR="00E54937" w:rsidRDefault="00050163" w:rsidP="00E54937">
      <w:pPr>
        <w:pStyle w:val="i-numberedlist1a"/>
      </w:pPr>
      <w:r>
        <w:rPr>
          <w:rStyle w:val="i-listnumber"/>
        </w:rPr>
        <w:t>9</w:t>
      </w:r>
      <w:r w:rsidR="000D0BB1">
        <w:tab/>
      </w:r>
      <w:proofErr w:type="spellStart"/>
      <w:r w:rsidR="00E54937" w:rsidRPr="00050163">
        <w:rPr>
          <w:rStyle w:val="i-listnumber"/>
        </w:rPr>
        <w:t>a</w:t>
      </w:r>
      <w:proofErr w:type="spellEnd"/>
      <w:r w:rsidR="00E54937">
        <w:tab/>
      </w:r>
      <w:r w:rsidR="00977891">
        <w:t xml:space="preserve">How would you determine the difference between a primary and a secondary alcohol in the </w:t>
      </w:r>
      <w:r w:rsidR="00C3168A">
        <w:t>laboratory?</w:t>
      </w:r>
      <w:r w:rsidR="00977891">
        <w:t xml:space="preserve"> </w:t>
      </w:r>
    </w:p>
    <w:p w14:paraId="61F92E72" w14:textId="61D4F4AA" w:rsidR="002564CD" w:rsidRDefault="002564CD" w:rsidP="002564CD">
      <w:pPr>
        <w:pStyle w:val="i-numberedlist2indentfo"/>
      </w:pPr>
      <w:r w:rsidRPr="009D116F">
        <w:rPr>
          <w:rStyle w:val="i-numberedlistitalic"/>
        </w:rPr>
        <w:t>Answer</w:t>
      </w:r>
      <w:r>
        <w:t xml:space="preserve">: React them with either potassium dichromate or potassium permanganate; these will oxidise the primary alcohol, but not the secondary alcohol.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2 marks)</w:t>
      </w:r>
    </w:p>
    <w:p w14:paraId="39AAA118" w14:textId="6D5A6A47" w:rsidR="006C6F1D" w:rsidRDefault="00E54937" w:rsidP="00E54937">
      <w:pPr>
        <w:pStyle w:val="i-numberedlist2"/>
      </w:pPr>
      <w:proofErr w:type="gramStart"/>
      <w:r w:rsidRPr="00050163">
        <w:rPr>
          <w:rStyle w:val="i-listnumber"/>
        </w:rPr>
        <w:t>b</w:t>
      </w:r>
      <w:proofErr w:type="gramEnd"/>
      <w:r>
        <w:tab/>
      </w:r>
      <w:r w:rsidR="00977891">
        <w:t xml:space="preserve">Describe </w:t>
      </w:r>
      <w:r w:rsidR="00C3168A">
        <w:t>two</w:t>
      </w:r>
      <w:r w:rsidR="00977891">
        <w:t xml:space="preserve"> reaction</w:t>
      </w:r>
      <w:r w:rsidR="00C3168A">
        <w:t>s</w:t>
      </w:r>
      <w:r w:rsidR="00977891">
        <w:t xml:space="preserve"> you could use to distinguish between the two alcohols.</w:t>
      </w:r>
    </w:p>
    <w:p w14:paraId="35A7BC6C" w14:textId="77777777" w:rsidR="00BE2F95" w:rsidRDefault="002564CD" w:rsidP="00BE2F95">
      <w:pPr>
        <w:pStyle w:val="i-numberedlist2indentfo"/>
      </w:pPr>
      <w:r w:rsidRPr="009D116F">
        <w:rPr>
          <w:rStyle w:val="i-numberedlistitalic"/>
        </w:rPr>
        <w:t>Answer</w:t>
      </w:r>
      <w:r>
        <w:t>:</w:t>
      </w:r>
    </w:p>
    <w:p w14:paraId="5B1855EE" w14:textId="7CA1D997" w:rsidR="00BE2F95" w:rsidRDefault="00BE2F95" w:rsidP="00BE2F95">
      <w:pPr>
        <w:pStyle w:val="i-equationtext"/>
      </w:pPr>
      <w:r>
        <w:t>R–C–OH + Cr</w:t>
      </w:r>
      <w:r w:rsidRPr="00570D72">
        <w:rPr>
          <w:rStyle w:val="i-listsubscript"/>
        </w:rPr>
        <w:t>2</w:t>
      </w:r>
      <w:r>
        <w:t>O</w:t>
      </w:r>
      <w:r w:rsidRPr="00570D72">
        <w:rPr>
          <w:rStyle w:val="i-listsubscript"/>
        </w:rPr>
        <w:t>7</w:t>
      </w:r>
      <w:r w:rsidRPr="00570D72">
        <w:rPr>
          <w:rStyle w:val="i-listsuperscript"/>
        </w:rPr>
        <w:t>2–</w:t>
      </w:r>
      <w:r>
        <w:t xml:space="preserve"> </w:t>
      </w:r>
      <w:r>
        <w:sym w:font="Wingdings 3" w:char="F022"/>
      </w:r>
      <w:r>
        <w:t xml:space="preserve"> R–COOH (a carboxylic acid)</w:t>
      </w:r>
    </w:p>
    <w:p w14:paraId="4FA56BE5" w14:textId="77777777" w:rsidR="00BE2F95" w:rsidRDefault="00BE2F95" w:rsidP="00BE2F95">
      <w:pPr>
        <w:pStyle w:val="i-numberedlist2indentfo"/>
      </w:pPr>
      <w:r>
        <w:t>Colour change from orange to green (dichromate ion (orange) to chromic ion, Cr</w:t>
      </w:r>
      <w:r w:rsidRPr="00570D72">
        <w:rPr>
          <w:rStyle w:val="i-listsuperscript"/>
        </w:rPr>
        <w:t>3+</w:t>
      </w:r>
      <w:r>
        <w:t xml:space="preserve"> (green))</w:t>
      </w:r>
    </w:p>
    <w:p w14:paraId="18290144" w14:textId="1974F3D7" w:rsidR="00BE2F95" w:rsidRDefault="00BE2F95" w:rsidP="00BE2F95">
      <w:pPr>
        <w:pStyle w:val="i-numberedlist2indentfo"/>
      </w:pPr>
      <w:r>
        <w:t>Or:</w:t>
      </w:r>
    </w:p>
    <w:p w14:paraId="782255B5" w14:textId="4C74CC6B" w:rsidR="00BE2F95" w:rsidRDefault="00BE2F95" w:rsidP="00BE2F95">
      <w:pPr>
        <w:pStyle w:val="i-equationtext"/>
      </w:pPr>
      <w:r>
        <w:t>R–C–OH + MnO4</w:t>
      </w:r>
      <w:r w:rsidRPr="00570D72">
        <w:rPr>
          <w:rStyle w:val="i-listsuperscript"/>
        </w:rPr>
        <w:t>–</w:t>
      </w:r>
      <w:r w:rsidRPr="00BE2F95">
        <w:t xml:space="preserve"> </w:t>
      </w:r>
      <w:r>
        <w:sym w:font="Wingdings 3" w:char="F022"/>
      </w:r>
      <w:r>
        <w:t xml:space="preserve"> R–COOH (a carboxylic acid)</w:t>
      </w:r>
    </w:p>
    <w:p w14:paraId="583EEFF2" w14:textId="35264D6C" w:rsidR="00BE2F95" w:rsidRPr="000C3FEE" w:rsidRDefault="00BE2F95" w:rsidP="00BE2F95">
      <w:pPr>
        <w:pStyle w:val="i-numberedlist2indentfo"/>
      </w:pPr>
      <w:r>
        <w:t>Colour change from purple (MnO</w:t>
      </w:r>
      <w:r w:rsidRPr="00570D72">
        <w:rPr>
          <w:rStyle w:val="i-listsubscript"/>
        </w:rPr>
        <w:t>4</w:t>
      </w:r>
      <w:r w:rsidRPr="00570D72">
        <w:rPr>
          <w:rStyle w:val="i-listsuperscript"/>
        </w:rPr>
        <w:t>–</w:t>
      </w:r>
      <w:r>
        <w:t>) to colourless (Mn</w:t>
      </w:r>
      <w:r w:rsidRPr="00570D72">
        <w:rPr>
          <w:rStyle w:val="i-listsuperscript"/>
        </w:rPr>
        <w:t>2+</w:t>
      </w:r>
      <w:r>
        <w:t>)</w:t>
      </w:r>
    </w:p>
    <w:p w14:paraId="445A8469" w14:textId="1835B604" w:rsidR="002564CD" w:rsidRDefault="00BE2F95" w:rsidP="00BE2F95">
      <w:pPr>
        <w:pStyle w:val="i-numberedlist2indentfo"/>
      </w:pPr>
      <w:r>
        <w:t>Secondary alcohols will not react</w:t>
      </w:r>
      <w:r w:rsidR="00B07F36">
        <w:t xml:space="preserve">; that is, will </w:t>
      </w:r>
      <w:r>
        <w:t xml:space="preserve">not be oxidised. </w:t>
      </w:r>
      <w:r w:rsidR="0056745F">
        <w:tab/>
      </w:r>
      <w:r>
        <w:t>(2 marks)</w:t>
      </w:r>
    </w:p>
    <w:p w14:paraId="7EE7D43D" w14:textId="18680EC2" w:rsidR="003A1883" w:rsidRPr="007E7593" w:rsidRDefault="003A1883" w:rsidP="00050163">
      <w:pPr>
        <w:pStyle w:val="i-bodytextright"/>
      </w:pPr>
      <w:r w:rsidRPr="007E7593">
        <w:t>(</w:t>
      </w:r>
      <w:r w:rsidR="00E54937">
        <w:t xml:space="preserve">= </w:t>
      </w:r>
      <w:r w:rsidR="00601FBF">
        <w:t>4</w:t>
      </w:r>
      <w:r w:rsidRPr="007E7593">
        <w:t xml:space="preserve"> marks</w:t>
      </w:r>
      <w:r w:rsidR="00BE2F95">
        <w:t xml:space="preserve"> total</w:t>
      </w:r>
      <w:r w:rsidRPr="007E7593">
        <w:t>)</w:t>
      </w:r>
    </w:p>
    <w:p w14:paraId="1EC6237F" w14:textId="558EADAE" w:rsidR="006F61DB" w:rsidRDefault="003A1883" w:rsidP="00050163">
      <w:pPr>
        <w:pStyle w:val="i-numberedlist1a"/>
      </w:pPr>
      <w:r w:rsidRPr="00050163">
        <w:rPr>
          <w:rStyle w:val="i-listnumber"/>
        </w:rPr>
        <w:t>10</w:t>
      </w:r>
      <w:r w:rsidR="00D17A25">
        <w:tab/>
      </w:r>
      <w:proofErr w:type="spellStart"/>
      <w:proofErr w:type="gramStart"/>
      <w:r w:rsidR="00050163" w:rsidRPr="00050163">
        <w:rPr>
          <w:rStyle w:val="i-listnumber"/>
        </w:rPr>
        <w:t>a</w:t>
      </w:r>
      <w:proofErr w:type="spellEnd"/>
      <w:proofErr w:type="gramEnd"/>
      <w:r w:rsidR="00050163">
        <w:tab/>
      </w:r>
      <w:r w:rsidR="00B07F36">
        <w:t>Amino acids can come in mirror image forms. What is necessary for this to occur? Draw diagrams of an amino acid showing this nature.</w:t>
      </w:r>
    </w:p>
    <w:p w14:paraId="1174E8B6" w14:textId="4D103BD3" w:rsidR="00BE2F95" w:rsidRDefault="00BE2F95" w:rsidP="00BE2F95">
      <w:pPr>
        <w:pStyle w:val="i-numberedlist2indentfo"/>
      </w:pPr>
      <w:r w:rsidRPr="009D116F">
        <w:rPr>
          <w:rStyle w:val="i-numberedlistitalic"/>
        </w:rPr>
        <w:t>Answer</w:t>
      </w:r>
      <w:r>
        <w:t xml:space="preserve">: </w:t>
      </w:r>
    </w:p>
    <w:p w14:paraId="5F94666E" w14:textId="60217CC9" w:rsidR="0056745F" w:rsidRPr="0056745F" w:rsidRDefault="0056745F" w:rsidP="0056745F">
      <w:pPr>
        <w:jc w:val="center"/>
      </w:pPr>
      <w:r w:rsidRPr="0056745F">
        <w:rPr>
          <w:noProof/>
          <w:lang w:val="en-AU" w:eastAsia="en-AU"/>
        </w:rPr>
        <w:drawing>
          <wp:inline distT="0" distB="0" distL="0" distR="0" wp14:anchorId="7692E2DC" wp14:editId="4F2BD89A">
            <wp:extent cx="2656840" cy="10090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56840" cy="1009015"/>
                    </a:xfrm>
                    <a:prstGeom prst="rect">
                      <a:avLst/>
                    </a:prstGeom>
                    <a:noFill/>
                    <a:ln>
                      <a:noFill/>
                    </a:ln>
                  </pic:spPr>
                </pic:pic>
              </a:graphicData>
            </a:graphic>
          </wp:inline>
        </w:drawing>
      </w:r>
    </w:p>
    <w:p w14:paraId="2087A3BA" w14:textId="740E8D13" w:rsidR="00926A6B" w:rsidRPr="00926A6B" w:rsidRDefault="00926A6B" w:rsidP="00926A6B">
      <w:pPr>
        <w:pStyle w:val="i-numberedlist2indentfo"/>
        <w:rPr>
          <w:rStyle w:val="i-notetoDTOchar"/>
        </w:rPr>
      </w:pPr>
      <w:r>
        <w:t xml:space="preserve">They are two non-superimposable mirror images of each other. </w:t>
      </w:r>
      <w:r w:rsidRPr="008D5853">
        <w:t xml:space="preserve">All amino acids (except </w:t>
      </w:r>
      <w:r>
        <w:t>simple</w:t>
      </w:r>
      <w:r w:rsidR="00B07F36">
        <w:t xml:space="preserve"> glycine)</w:t>
      </w:r>
      <w:r w:rsidRPr="008D5853">
        <w:t xml:space="preserve"> </w:t>
      </w:r>
      <w:r>
        <w:t xml:space="preserve">contain a </w:t>
      </w:r>
      <w:r w:rsidRPr="00926A6B">
        <w:t>chiral</w:t>
      </w:r>
      <w:r>
        <w:t>, carbon atom,</w:t>
      </w:r>
      <w:r w:rsidRPr="008D5853">
        <w:t xml:space="preserve"> a carbon atom </w:t>
      </w:r>
      <w:r>
        <w:t>with</w:t>
      </w:r>
      <w:r w:rsidRPr="008D5853">
        <w:t xml:space="preserve"> four different groups attached.</w:t>
      </w:r>
      <w:r>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3 marks)</w:t>
      </w:r>
    </w:p>
    <w:p w14:paraId="5A202B08" w14:textId="61EE471C" w:rsidR="00E45B8F" w:rsidRDefault="00050163" w:rsidP="00050163">
      <w:pPr>
        <w:pStyle w:val="i-numberedlist2"/>
      </w:pPr>
      <w:proofErr w:type="gramStart"/>
      <w:r w:rsidRPr="00050163">
        <w:rPr>
          <w:rStyle w:val="i-listnumber"/>
        </w:rPr>
        <w:t>b</w:t>
      </w:r>
      <w:proofErr w:type="gramEnd"/>
      <w:r>
        <w:tab/>
      </w:r>
      <w:r w:rsidR="006F61DB">
        <w:t xml:space="preserve">What is the </w:t>
      </w:r>
      <w:r w:rsidR="00E45B8F">
        <w:t>general name for these isomers?</w:t>
      </w:r>
    </w:p>
    <w:p w14:paraId="02D3DFDA" w14:textId="5D55002A" w:rsidR="00BE2F95" w:rsidRPr="00BE2F95" w:rsidRDefault="00BE2F95" w:rsidP="00BE2F95">
      <w:pPr>
        <w:pStyle w:val="i-numberedlist2indentfo"/>
        <w:rPr>
          <w:rStyle w:val="i-notetoDTOchar"/>
        </w:rPr>
      </w:pPr>
      <w:r w:rsidRPr="009D116F">
        <w:rPr>
          <w:rStyle w:val="i-numberedlistitalic"/>
        </w:rPr>
        <w:t>Answer</w:t>
      </w:r>
      <w:r>
        <w:t xml:space="preserve">: </w:t>
      </w:r>
      <w:r w:rsidRPr="00570D72">
        <w:t xml:space="preserve">Enantiomers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Pr="00570D72">
        <w:t>(1 mark)</w:t>
      </w:r>
    </w:p>
    <w:p w14:paraId="1F1FC855" w14:textId="16C7FE56" w:rsidR="003A1883" w:rsidRPr="007E7593" w:rsidRDefault="003A1883" w:rsidP="00050163">
      <w:pPr>
        <w:pStyle w:val="i-bodytextright"/>
      </w:pPr>
      <w:r w:rsidRPr="007E7593">
        <w:t>(</w:t>
      </w:r>
      <w:r w:rsidR="00050163">
        <w:t xml:space="preserve">= </w:t>
      </w:r>
      <w:r w:rsidR="00E45B8F">
        <w:t>4</w:t>
      </w:r>
      <w:r w:rsidRPr="007E7593">
        <w:t xml:space="preserve"> marks</w:t>
      </w:r>
      <w:r w:rsidR="00BE2F95">
        <w:t xml:space="preserve"> total</w:t>
      </w:r>
      <w:r w:rsidRPr="007E7593">
        <w:t>)</w:t>
      </w:r>
    </w:p>
    <w:sectPr w:rsidR="003A1883" w:rsidRPr="007E7593" w:rsidSect="000529E7">
      <w:headerReference w:type="default" r:id="rId28"/>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3467FA" w14:textId="77777777" w:rsidR="004B1C6D" w:rsidRDefault="004B1C6D" w:rsidP="004B1C6D">
      <w:r>
        <w:separator/>
      </w:r>
    </w:p>
  </w:endnote>
  <w:endnote w:type="continuationSeparator" w:id="0">
    <w:p w14:paraId="419165B7" w14:textId="77777777" w:rsidR="004B1C6D" w:rsidRDefault="004B1C6D" w:rsidP="004B1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Weiss Medium">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TCAvantGardeStd-Bk">
    <w:altName w:val="Arial"/>
    <w:panose1 w:val="00000000000000000000"/>
    <w:charset w:val="00"/>
    <w:family w:val="swiss"/>
    <w:notTrueType/>
    <w:pitch w:val="default"/>
    <w:sig w:usb0="00000083" w:usb1="00000000" w:usb2="00000000" w:usb3="00000000" w:csb0="00000009"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946F50" w14:textId="6480934A" w:rsidR="004B1C6D" w:rsidRPr="004416C2" w:rsidRDefault="004416C2" w:rsidP="004416C2">
    <w:pPr>
      <w:pStyle w:val="i-footertext"/>
    </w:pPr>
    <w:r>
      <w:rPr>
        <w:rFonts w:cs="Times New Roman"/>
      </w:rPr>
      <w:t>©</w:t>
    </w:r>
    <w:r>
      <w:t xml:space="preserve"> Cengage Learning Australia Pty Ltd 2015</w:t>
    </w:r>
    <w:r>
      <w:tab/>
      <w:t>CHEAC12P</w:t>
    </w:r>
    <w:r>
      <w:t>O00082</w:t>
    </w:r>
    <w:r>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55E49E" w14:textId="77777777" w:rsidR="004B1C6D" w:rsidRDefault="004B1C6D" w:rsidP="004B1C6D">
      <w:r>
        <w:separator/>
      </w:r>
    </w:p>
  </w:footnote>
  <w:footnote w:type="continuationSeparator" w:id="0">
    <w:p w14:paraId="057F2484" w14:textId="77777777" w:rsidR="004B1C6D" w:rsidRDefault="004B1C6D" w:rsidP="004B1C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0E6D14" w14:textId="77777777" w:rsidR="004416C2" w:rsidRPr="002E52B4" w:rsidRDefault="004416C2" w:rsidP="004416C2">
    <w:pPr>
      <w:pStyle w:val="i-worksheetpersonaldetails"/>
      <w:tabs>
        <w:tab w:val="clear" w:pos="6742"/>
        <w:tab w:val="right" w:pos="9214"/>
      </w:tabs>
      <w:spacing w:before="0"/>
      <w:ind w:left="0" w:right="0" w:firstLine="720"/>
      <w:rPr>
        <w:b w:val="0"/>
        <w:noProof/>
        <w:szCs w:val="18"/>
      </w:rPr>
    </w:pPr>
    <w:r>
      <w:rPr>
        <w:noProof/>
        <w:lang w:eastAsia="en-AU"/>
      </w:rPr>
      <w:drawing>
        <wp:anchor distT="0" distB="0" distL="114300" distR="114300" simplePos="0" relativeHeight="251659264" behindDoc="1" locked="0" layoutInCell="1" allowOverlap="1" wp14:anchorId="26A341A3" wp14:editId="6019C1F6">
          <wp:simplePos x="0" y="0"/>
          <wp:positionH relativeFrom="column">
            <wp:posOffset>-3810</wp:posOffset>
          </wp:positionH>
          <wp:positionV relativeFrom="paragraph">
            <wp:posOffset>7620</wp:posOffset>
          </wp:positionV>
          <wp:extent cx="1778000" cy="450850"/>
          <wp:effectExtent l="0" t="0" r="0" b="6350"/>
          <wp:wrapNone/>
          <wp:docPr id="1" name="Picture 1" descr="Nelson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NelsonNet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8000" cy="450850"/>
                  </a:xfrm>
                  <a:prstGeom prst="rect">
                    <a:avLst/>
                  </a:prstGeom>
                  <a:noFill/>
                </pic:spPr>
              </pic:pic>
            </a:graphicData>
          </a:graphic>
          <wp14:sizeRelH relativeFrom="page">
            <wp14:pctWidth>0</wp14:pctWidth>
          </wp14:sizeRelH>
          <wp14:sizeRelV relativeFrom="page">
            <wp14:pctHeight>0</wp14:pctHeight>
          </wp14:sizeRelV>
        </wp:anchor>
      </w:drawing>
    </w:r>
    <w:r>
      <w:tab/>
    </w:r>
    <w:r w:rsidRPr="002E52B4">
      <w:rPr>
        <w:b w:val="0"/>
        <w:szCs w:val="18"/>
      </w:rPr>
      <w:t xml:space="preserve">Page </w:t>
    </w:r>
    <w:r w:rsidRPr="002E52B4">
      <w:rPr>
        <w:b w:val="0"/>
        <w:szCs w:val="18"/>
      </w:rPr>
      <w:fldChar w:fldCharType="begin"/>
    </w:r>
    <w:r w:rsidRPr="002E52B4">
      <w:rPr>
        <w:b w:val="0"/>
        <w:szCs w:val="18"/>
      </w:rPr>
      <w:instrText xml:space="preserve"> PAGE </w:instrText>
    </w:r>
    <w:r w:rsidRPr="002E52B4">
      <w:rPr>
        <w:b w:val="0"/>
        <w:szCs w:val="18"/>
      </w:rPr>
      <w:fldChar w:fldCharType="separate"/>
    </w:r>
    <w:r w:rsidR="0051170B">
      <w:rPr>
        <w:b w:val="0"/>
        <w:noProof/>
        <w:szCs w:val="18"/>
      </w:rPr>
      <w:t>11</w:t>
    </w:r>
    <w:r w:rsidRPr="002E52B4">
      <w:rPr>
        <w:b w:val="0"/>
        <w:noProof/>
        <w:szCs w:val="18"/>
      </w:rPr>
      <w:fldChar w:fldCharType="end"/>
    </w:r>
    <w:r w:rsidRPr="002E52B4">
      <w:rPr>
        <w:b w:val="0"/>
        <w:szCs w:val="18"/>
      </w:rPr>
      <w:t xml:space="preserve"> of </w:t>
    </w:r>
    <w:r w:rsidRPr="002E52B4">
      <w:rPr>
        <w:b w:val="0"/>
        <w:szCs w:val="18"/>
      </w:rPr>
      <w:fldChar w:fldCharType="begin"/>
    </w:r>
    <w:r w:rsidRPr="002E52B4">
      <w:rPr>
        <w:b w:val="0"/>
        <w:szCs w:val="18"/>
      </w:rPr>
      <w:instrText xml:space="preserve"> NUMPAGES  </w:instrText>
    </w:r>
    <w:r w:rsidRPr="002E52B4">
      <w:rPr>
        <w:b w:val="0"/>
        <w:szCs w:val="18"/>
      </w:rPr>
      <w:fldChar w:fldCharType="separate"/>
    </w:r>
    <w:r w:rsidR="0051170B">
      <w:rPr>
        <w:b w:val="0"/>
        <w:noProof/>
        <w:szCs w:val="18"/>
      </w:rPr>
      <w:t>11</w:t>
    </w:r>
    <w:r w:rsidRPr="002E52B4">
      <w:rPr>
        <w:b w:val="0"/>
        <w:noProof/>
        <w:szCs w:val="18"/>
      </w:rPr>
      <w:fldChar w:fldCharType="end"/>
    </w:r>
  </w:p>
  <w:p w14:paraId="1C7B6D9D" w14:textId="77777777" w:rsidR="004416C2" w:rsidRDefault="004416C2" w:rsidP="004416C2">
    <w:pPr>
      <w:pStyle w:val="i-worksheetpersonaldetails"/>
      <w:tabs>
        <w:tab w:val="clear" w:pos="6742"/>
        <w:tab w:val="right" w:pos="9214"/>
      </w:tabs>
      <w:spacing w:before="0"/>
      <w:ind w:left="0" w:right="0" w:firstLine="720"/>
      <w:rPr>
        <w:noProof/>
        <w:szCs w:val="18"/>
      </w:rPr>
    </w:pPr>
  </w:p>
  <w:p w14:paraId="433A06EB" w14:textId="77777777" w:rsidR="004416C2" w:rsidRDefault="004416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B2D9A"/>
    <w:multiLevelType w:val="hybridMultilevel"/>
    <w:tmpl w:val="678CDB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8F30AA"/>
    <w:multiLevelType w:val="hybridMultilevel"/>
    <w:tmpl w:val="182CB16E"/>
    <w:lvl w:ilvl="0" w:tplc="2C946DC2">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C605513"/>
    <w:multiLevelType w:val="hybridMultilevel"/>
    <w:tmpl w:val="C4EC3D2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F20509B"/>
    <w:multiLevelType w:val="hybridMultilevel"/>
    <w:tmpl w:val="29366AC6"/>
    <w:lvl w:ilvl="0" w:tplc="2C946DC2">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4452A33"/>
    <w:multiLevelType w:val="hybridMultilevel"/>
    <w:tmpl w:val="C5EA1FA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CD63CA8"/>
    <w:multiLevelType w:val="hybridMultilevel"/>
    <w:tmpl w:val="4CC80972"/>
    <w:lvl w:ilvl="0" w:tplc="9C8E59D4">
      <w:start w:val="1"/>
      <w:numFmt w:val="lowerRoman"/>
      <w:lvlText w:val="(%1)"/>
      <w:lvlJc w:val="left"/>
      <w:pPr>
        <w:tabs>
          <w:tab w:val="num" w:pos="1134"/>
        </w:tabs>
        <w:ind w:left="1134" w:hanging="567"/>
      </w:pPr>
      <w:rPr>
        <w:rFonts w:ascii="Times New Roman" w:hAnsi="Times New Roman" w:hint="default"/>
        <w:b w:val="0"/>
        <w:i w:val="0"/>
      </w:rPr>
    </w:lvl>
    <w:lvl w:ilvl="1" w:tplc="5D3C3A14">
      <w:start w:val="1"/>
      <w:numFmt w:val="decimal"/>
      <w:lvlText w:val="(%2)"/>
      <w:lvlJc w:val="left"/>
      <w:pPr>
        <w:tabs>
          <w:tab w:val="num" w:pos="1361"/>
        </w:tabs>
        <w:ind w:left="1361" w:hanging="340"/>
      </w:pPr>
      <w:rPr>
        <w:rFonts w:hint="default"/>
        <w:b w:val="0"/>
        <w:i w:val="0"/>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4B525FFC"/>
    <w:multiLevelType w:val="hybridMultilevel"/>
    <w:tmpl w:val="4F1EB3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EE30ED5"/>
    <w:multiLevelType w:val="singleLevel"/>
    <w:tmpl w:val="63064BF2"/>
    <w:lvl w:ilvl="0">
      <w:start w:val="11"/>
      <w:numFmt w:val="decimal"/>
      <w:lvlText w:val="%1."/>
      <w:lvlJc w:val="left"/>
      <w:pPr>
        <w:tabs>
          <w:tab w:val="num" w:pos="720"/>
        </w:tabs>
        <w:ind w:left="720" w:hanging="720"/>
      </w:pPr>
      <w:rPr>
        <w:rFonts w:hint="default"/>
      </w:rPr>
    </w:lvl>
  </w:abstractNum>
  <w:abstractNum w:abstractNumId="8" w15:restartNumberingAfterBreak="0">
    <w:nsid w:val="58DC2C6B"/>
    <w:multiLevelType w:val="hybridMultilevel"/>
    <w:tmpl w:val="824E8386"/>
    <w:lvl w:ilvl="0" w:tplc="06AEB0E2">
      <w:start w:val="1"/>
      <w:numFmt w:val="decimal"/>
      <w:lvlText w:val="%1"/>
      <w:lvlJc w:val="left"/>
      <w:pPr>
        <w:ind w:left="420" w:hanging="4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61C216A9"/>
    <w:multiLevelType w:val="hybridMultilevel"/>
    <w:tmpl w:val="C27482DC"/>
    <w:lvl w:ilvl="0" w:tplc="9C8E59D4">
      <w:start w:val="1"/>
      <w:numFmt w:val="lowerRoman"/>
      <w:lvlText w:val="(%1)"/>
      <w:lvlJc w:val="left"/>
      <w:pPr>
        <w:tabs>
          <w:tab w:val="num" w:pos="1134"/>
        </w:tabs>
        <w:ind w:left="1134" w:hanging="567"/>
      </w:pPr>
      <w:rPr>
        <w:rFonts w:ascii="Times New Roman" w:hAnsi="Times New Roman" w:hint="default"/>
        <w:b w:val="0"/>
        <w:i w:val="0"/>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15:restartNumberingAfterBreak="0">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7"/>
  </w:num>
  <w:num w:numId="3">
    <w:abstractNumId w:val="3"/>
  </w:num>
  <w:num w:numId="4">
    <w:abstractNumId w:val="1"/>
  </w:num>
  <w:num w:numId="5">
    <w:abstractNumId w:val="4"/>
  </w:num>
  <w:num w:numId="6">
    <w:abstractNumId w:val="6"/>
  </w:num>
  <w:num w:numId="7">
    <w:abstractNumId w:val="0"/>
  </w:num>
  <w:num w:numId="8">
    <w:abstractNumId w:val="2"/>
  </w:num>
  <w:num w:numId="9">
    <w:abstractNumId w:val="5"/>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50163"/>
    <w:rsid w:val="000529E7"/>
    <w:rsid w:val="00077067"/>
    <w:rsid w:val="000C3FEE"/>
    <w:rsid w:val="000D0BB1"/>
    <w:rsid w:val="000F4CDA"/>
    <w:rsid w:val="00113405"/>
    <w:rsid w:val="001525D3"/>
    <w:rsid w:val="00164B9C"/>
    <w:rsid w:val="001665AF"/>
    <w:rsid w:val="001767CE"/>
    <w:rsid w:val="0019085C"/>
    <w:rsid w:val="00191429"/>
    <w:rsid w:val="001F021B"/>
    <w:rsid w:val="001F4572"/>
    <w:rsid w:val="00200D10"/>
    <w:rsid w:val="00207ED3"/>
    <w:rsid w:val="00223934"/>
    <w:rsid w:val="00224D1D"/>
    <w:rsid w:val="002564CD"/>
    <w:rsid w:val="002E2439"/>
    <w:rsid w:val="002E3181"/>
    <w:rsid w:val="002F4606"/>
    <w:rsid w:val="003036F3"/>
    <w:rsid w:val="00321976"/>
    <w:rsid w:val="00350341"/>
    <w:rsid w:val="003A1832"/>
    <w:rsid w:val="003A1883"/>
    <w:rsid w:val="003A1FE2"/>
    <w:rsid w:val="003A2235"/>
    <w:rsid w:val="003B2985"/>
    <w:rsid w:val="0040694E"/>
    <w:rsid w:val="004137EC"/>
    <w:rsid w:val="00416A49"/>
    <w:rsid w:val="004416C2"/>
    <w:rsid w:val="004419A3"/>
    <w:rsid w:val="00446EBD"/>
    <w:rsid w:val="00462B8D"/>
    <w:rsid w:val="004806D5"/>
    <w:rsid w:val="00490932"/>
    <w:rsid w:val="004955B2"/>
    <w:rsid w:val="004A4AF7"/>
    <w:rsid w:val="004B1C6D"/>
    <w:rsid w:val="004C63AA"/>
    <w:rsid w:val="004D7FE4"/>
    <w:rsid w:val="004E22A9"/>
    <w:rsid w:val="004E32A8"/>
    <w:rsid w:val="004F4D4A"/>
    <w:rsid w:val="0051170B"/>
    <w:rsid w:val="00523EDD"/>
    <w:rsid w:val="0056745F"/>
    <w:rsid w:val="00570D72"/>
    <w:rsid w:val="005A1ACF"/>
    <w:rsid w:val="005B5AA1"/>
    <w:rsid w:val="005E1843"/>
    <w:rsid w:val="00601FBF"/>
    <w:rsid w:val="00614BD4"/>
    <w:rsid w:val="00637F7C"/>
    <w:rsid w:val="006472AD"/>
    <w:rsid w:val="00647668"/>
    <w:rsid w:val="00652A40"/>
    <w:rsid w:val="006619A4"/>
    <w:rsid w:val="00663908"/>
    <w:rsid w:val="00681F90"/>
    <w:rsid w:val="00683649"/>
    <w:rsid w:val="006A0DDE"/>
    <w:rsid w:val="006B39D0"/>
    <w:rsid w:val="006C6F1D"/>
    <w:rsid w:val="006E19A4"/>
    <w:rsid w:val="006E472B"/>
    <w:rsid w:val="006F61DB"/>
    <w:rsid w:val="00703BD3"/>
    <w:rsid w:val="00726423"/>
    <w:rsid w:val="00780816"/>
    <w:rsid w:val="0079477F"/>
    <w:rsid w:val="007C2D6A"/>
    <w:rsid w:val="007E7593"/>
    <w:rsid w:val="00800A58"/>
    <w:rsid w:val="00812B7C"/>
    <w:rsid w:val="0083397D"/>
    <w:rsid w:val="00857179"/>
    <w:rsid w:val="00863426"/>
    <w:rsid w:val="00874E69"/>
    <w:rsid w:val="00886798"/>
    <w:rsid w:val="008D5853"/>
    <w:rsid w:val="008F794B"/>
    <w:rsid w:val="009028D2"/>
    <w:rsid w:val="00903B49"/>
    <w:rsid w:val="0091086C"/>
    <w:rsid w:val="00926A6B"/>
    <w:rsid w:val="00957D04"/>
    <w:rsid w:val="00977891"/>
    <w:rsid w:val="009D116F"/>
    <w:rsid w:val="009D6ED6"/>
    <w:rsid w:val="00A10E12"/>
    <w:rsid w:val="00A2248B"/>
    <w:rsid w:val="00A51E9C"/>
    <w:rsid w:val="00A629A4"/>
    <w:rsid w:val="00A8026B"/>
    <w:rsid w:val="00A96F95"/>
    <w:rsid w:val="00AC168F"/>
    <w:rsid w:val="00AF2E1C"/>
    <w:rsid w:val="00B07F36"/>
    <w:rsid w:val="00B65A20"/>
    <w:rsid w:val="00B726DC"/>
    <w:rsid w:val="00B936EB"/>
    <w:rsid w:val="00BC3F97"/>
    <w:rsid w:val="00BE2F95"/>
    <w:rsid w:val="00C2019C"/>
    <w:rsid w:val="00C2083A"/>
    <w:rsid w:val="00C3168A"/>
    <w:rsid w:val="00C51ED1"/>
    <w:rsid w:val="00C63FB1"/>
    <w:rsid w:val="00C7006C"/>
    <w:rsid w:val="00C75C78"/>
    <w:rsid w:val="00C8097D"/>
    <w:rsid w:val="00C93D0D"/>
    <w:rsid w:val="00CA0720"/>
    <w:rsid w:val="00CB0433"/>
    <w:rsid w:val="00CB0F92"/>
    <w:rsid w:val="00CB2240"/>
    <w:rsid w:val="00CC3B45"/>
    <w:rsid w:val="00D034E3"/>
    <w:rsid w:val="00D17A25"/>
    <w:rsid w:val="00D247B3"/>
    <w:rsid w:val="00D313E3"/>
    <w:rsid w:val="00D5299C"/>
    <w:rsid w:val="00D70A86"/>
    <w:rsid w:val="00DB1E74"/>
    <w:rsid w:val="00DB2F63"/>
    <w:rsid w:val="00DC5C3E"/>
    <w:rsid w:val="00E44CB5"/>
    <w:rsid w:val="00E45B8F"/>
    <w:rsid w:val="00E543CB"/>
    <w:rsid w:val="00E54937"/>
    <w:rsid w:val="00E63483"/>
    <w:rsid w:val="00EA0546"/>
    <w:rsid w:val="00EB2607"/>
    <w:rsid w:val="00EC0430"/>
    <w:rsid w:val="00EC3CE0"/>
    <w:rsid w:val="00EC4FC6"/>
    <w:rsid w:val="00EE5003"/>
    <w:rsid w:val="00F045D0"/>
    <w:rsid w:val="00F10ECC"/>
    <w:rsid w:val="00F26C9F"/>
    <w:rsid w:val="00F30B79"/>
    <w:rsid w:val="00F3719C"/>
    <w:rsid w:val="00F81A2D"/>
    <w:rsid w:val="00F95229"/>
    <w:rsid w:val="00FA1BF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62144F46"/>
  <w15:docId w15:val="{4DD0D3D6-D20C-48F0-9B9B-5761A6BBA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79477F"/>
    <w:pPr>
      <w:spacing w:after="0" w:line="240" w:lineRule="auto"/>
    </w:pPr>
    <w:rPr>
      <w:rFonts w:ascii="Times New Roman" w:eastAsia="Times New Roman" w:hAnsi="Times New Roman" w:cs="Times New Roman"/>
      <w:sz w:val="24"/>
      <w:szCs w:val="24"/>
      <w:lang w:val="en-GB" w:eastAsia="en-US"/>
    </w:rPr>
  </w:style>
  <w:style w:type="paragraph" w:styleId="Heading1">
    <w:name w:val="heading 1"/>
    <w:basedOn w:val="Normal"/>
    <w:next w:val="Normal"/>
    <w:link w:val="Heading1Char"/>
    <w:uiPriority w:val="9"/>
    <w:unhideWhenUsed/>
    <w:rsid w:val="00B726D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rPr>
  </w:style>
  <w:style w:type="paragraph" w:customStyle="1" w:styleId="TableHead">
    <w:name w:val="Table Head"/>
    <w:basedOn w:val="Normal"/>
    <w:rsid w:val="002E3181"/>
    <w:pPr>
      <w:spacing w:before="60" w:after="60"/>
    </w:pPr>
    <w:rPr>
      <w:rFonts w:ascii="Arial" w:hAnsi="Arial"/>
      <w:b/>
    </w:rPr>
  </w:style>
  <w:style w:type="paragraph" w:customStyle="1" w:styleId="TableText">
    <w:name w:val="Table Text"/>
    <w:basedOn w:val="Normal"/>
    <w:rsid w:val="002E3181"/>
    <w:pPr>
      <w:spacing w:before="60" w:after="60"/>
    </w:pPr>
    <w:rPr>
      <w:rFonts w:ascii="Arial" w:hAnsi="Arial"/>
    </w:rPr>
  </w:style>
  <w:style w:type="paragraph" w:customStyle="1" w:styleId="Rules">
    <w:name w:val="Rules"/>
    <w:basedOn w:val="Normal"/>
    <w:rsid w:val="002E3181"/>
    <w:pPr>
      <w:pBdr>
        <w:between w:val="single" w:sz="4" w:space="1" w:color="auto"/>
      </w:pBdr>
      <w:spacing w:after="100"/>
    </w:pPr>
    <w:rPr>
      <w:rFonts w:ascii="Arial" w:hAnsi="Arial"/>
    </w:rPr>
  </w:style>
  <w:style w:type="paragraph" w:customStyle="1" w:styleId="HSubhead">
    <w:name w:val="H Subhead"/>
    <w:basedOn w:val="Normal"/>
    <w:rsid w:val="002E3181"/>
    <w:pPr>
      <w:spacing w:before="480" w:after="240"/>
    </w:pPr>
    <w:rPr>
      <w:rFonts w:ascii="Arial" w:hAnsi="Arial"/>
      <w:b/>
      <w:sz w:val="28"/>
    </w:rPr>
  </w:style>
  <w:style w:type="paragraph" w:customStyle="1" w:styleId="TableBullet">
    <w:name w:val="Table Bullet"/>
    <w:basedOn w:val="Normal"/>
    <w:rsid w:val="002E3181"/>
    <w:pPr>
      <w:numPr>
        <w:numId w:val="1"/>
      </w:numPr>
      <w:spacing w:before="60" w:after="60"/>
    </w:pPr>
    <w:rPr>
      <w:rFonts w:ascii="Arial" w:hAnsi="Arial"/>
    </w:rPr>
  </w:style>
  <w:style w:type="paragraph" w:customStyle="1" w:styleId="TableHeadlge">
    <w:name w:val="Table Head lge"/>
    <w:basedOn w:val="Normal"/>
    <w:rsid w:val="002E3181"/>
    <w:pPr>
      <w:spacing w:before="60" w:after="60"/>
    </w:pPr>
    <w:rPr>
      <w:rFonts w:ascii="Arial" w:hAnsi="Arial"/>
      <w:b/>
      <w:sz w:val="28"/>
    </w:rPr>
  </w:style>
  <w:style w:type="paragraph" w:customStyle="1" w:styleId="MCQuest">
    <w:name w:val="MC Quest"/>
    <w:basedOn w:val="Normal"/>
    <w:rsid w:val="002E3181"/>
    <w:pPr>
      <w:spacing w:after="60"/>
      <w:ind w:left="425" w:hanging="425"/>
    </w:pPr>
    <w:rPr>
      <w:rFonts w:ascii="Arial" w:hAnsi="Arial"/>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rPr>
  </w:style>
  <w:style w:type="paragraph" w:customStyle="1" w:styleId="RuleIndented">
    <w:name w:val="Rule Indented"/>
    <w:basedOn w:val="Normal"/>
    <w:rsid w:val="002E3181"/>
    <w:pPr>
      <w:pBdr>
        <w:between w:val="single" w:sz="4" w:space="1" w:color="auto"/>
      </w:pBdr>
      <w:spacing w:after="100"/>
      <w:ind w:left="851"/>
    </w:pPr>
    <w:rPr>
      <w:rFonts w:ascii="Arial" w:hAnsi="Arial"/>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NoSpacing">
    <w:name w:val="No Spacing"/>
    <w:uiPriority w:val="1"/>
    <w:qFormat/>
    <w:rsid w:val="00EC3CE0"/>
    <w:pPr>
      <w:spacing w:after="0" w:line="240" w:lineRule="auto"/>
    </w:pPr>
  </w:style>
  <w:style w:type="paragraph" w:styleId="NormalWeb">
    <w:name w:val="Normal (Web)"/>
    <w:basedOn w:val="Normal"/>
    <w:uiPriority w:val="99"/>
    <w:semiHidden/>
    <w:unhideWhenUsed/>
    <w:rsid w:val="00E543CB"/>
  </w:style>
  <w:style w:type="paragraph" w:styleId="ListParagraph">
    <w:name w:val="List Paragraph"/>
    <w:basedOn w:val="Normal"/>
    <w:uiPriority w:val="34"/>
    <w:unhideWhenUsed/>
    <w:qFormat/>
    <w:rsid w:val="00B726DC"/>
    <w:pPr>
      <w:ind w:left="720"/>
      <w:contextualSpacing/>
    </w:pPr>
  </w:style>
  <w:style w:type="table" w:styleId="TableGrid">
    <w:name w:val="Table Grid"/>
    <w:basedOn w:val="TableNormal"/>
    <w:rsid w:val="00B726D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B726DC"/>
    <w:pPr>
      <w:tabs>
        <w:tab w:val="center" w:pos="4513"/>
        <w:tab w:val="right" w:pos="9026"/>
      </w:tabs>
    </w:pPr>
  </w:style>
  <w:style w:type="character" w:customStyle="1" w:styleId="FooterChar">
    <w:name w:val="Footer Char"/>
    <w:basedOn w:val="DefaultParagraphFont"/>
    <w:link w:val="Footer"/>
    <w:uiPriority w:val="99"/>
    <w:rsid w:val="00B726DC"/>
    <w:rPr>
      <w:rFonts w:ascii="Times New Roman" w:eastAsia="Times New Roman" w:hAnsi="Times New Roman" w:cs="Times New Roman"/>
      <w:sz w:val="24"/>
      <w:szCs w:val="24"/>
      <w:lang w:val="en-GB" w:eastAsia="en-US"/>
    </w:rPr>
  </w:style>
  <w:style w:type="paragraph" w:customStyle="1" w:styleId="RomanTask">
    <w:name w:val="**Roman Task"/>
    <w:basedOn w:val="Normal"/>
    <w:rsid w:val="003A2235"/>
    <w:pPr>
      <w:tabs>
        <w:tab w:val="num" w:pos="1134"/>
      </w:tabs>
      <w:spacing w:line="288" w:lineRule="auto"/>
      <w:ind w:left="1134" w:hanging="567"/>
    </w:pPr>
  </w:style>
  <w:style w:type="paragraph" w:styleId="BalloonText">
    <w:name w:val="Balloon Text"/>
    <w:basedOn w:val="Normal"/>
    <w:link w:val="BalloonTextChar"/>
    <w:uiPriority w:val="99"/>
    <w:semiHidden/>
    <w:unhideWhenUsed/>
    <w:rsid w:val="00B726DC"/>
    <w:rPr>
      <w:rFonts w:ascii="Tahoma" w:hAnsi="Tahoma" w:cs="Tahoma"/>
      <w:sz w:val="16"/>
      <w:szCs w:val="16"/>
    </w:rPr>
  </w:style>
  <w:style w:type="character" w:customStyle="1" w:styleId="BalloonTextChar">
    <w:name w:val="Balloon Text Char"/>
    <w:basedOn w:val="DefaultParagraphFont"/>
    <w:link w:val="BalloonText"/>
    <w:uiPriority w:val="99"/>
    <w:semiHidden/>
    <w:rsid w:val="00B726DC"/>
    <w:rPr>
      <w:rFonts w:ascii="Tahoma" w:eastAsia="Times New Roman" w:hAnsi="Tahoma" w:cs="Tahoma"/>
      <w:sz w:val="16"/>
      <w:szCs w:val="16"/>
      <w:lang w:val="en-GB" w:eastAsia="en-US"/>
    </w:rPr>
  </w:style>
  <w:style w:type="character" w:customStyle="1" w:styleId="i-notetoDTOchar">
    <w:name w:val="&lt;i - note to DTO char&gt;"/>
    <w:uiPriority w:val="1"/>
    <w:qFormat/>
    <w:rsid w:val="00B726DC"/>
    <w:rPr>
      <w:rFonts w:ascii="Arial" w:hAnsi="Arial" w:cs="Arial"/>
      <w:b/>
      <w:color w:val="FF0000"/>
    </w:rPr>
  </w:style>
  <w:style w:type="paragraph" w:customStyle="1" w:styleId="i-notetoDTO">
    <w:name w:val="&lt;i - note to DTO&gt;"/>
    <w:link w:val="i-notetoDTOChar0"/>
    <w:autoRedefine/>
    <w:qFormat/>
    <w:rsid w:val="00B726DC"/>
    <w:pPr>
      <w:spacing w:after="0" w:line="240" w:lineRule="auto"/>
      <w:jc w:val="center"/>
    </w:pPr>
    <w:rPr>
      <w:rFonts w:ascii="Arial" w:eastAsia="Times New Roman" w:hAnsi="Arial" w:cs="Arial"/>
      <w:b/>
      <w:color w:val="FF0000"/>
      <w:sz w:val="28"/>
      <w:szCs w:val="28"/>
      <w:lang w:val="en-GB" w:eastAsia="en-US"/>
    </w:rPr>
  </w:style>
  <w:style w:type="character" w:customStyle="1" w:styleId="i-notetoDTOChar0">
    <w:name w:val="&lt;i - note to DTO&gt; Char"/>
    <w:basedOn w:val="DefaultParagraphFont"/>
    <w:link w:val="i-notetoDTO"/>
    <w:rsid w:val="00B726DC"/>
    <w:rPr>
      <w:rFonts w:ascii="Arial" w:eastAsia="Times New Roman" w:hAnsi="Arial" w:cs="Arial"/>
      <w:b/>
      <w:color w:val="FF0000"/>
      <w:sz w:val="28"/>
      <w:szCs w:val="28"/>
      <w:lang w:val="en-GB" w:eastAsia="en-US"/>
    </w:rPr>
  </w:style>
  <w:style w:type="paragraph" w:styleId="Header">
    <w:name w:val="header"/>
    <w:basedOn w:val="Normal"/>
    <w:link w:val="HeaderChar"/>
    <w:uiPriority w:val="99"/>
    <w:unhideWhenUsed/>
    <w:rsid w:val="00B726DC"/>
    <w:pPr>
      <w:tabs>
        <w:tab w:val="center" w:pos="4513"/>
        <w:tab w:val="right" w:pos="9026"/>
      </w:tabs>
    </w:pPr>
  </w:style>
  <w:style w:type="character" w:customStyle="1" w:styleId="HeaderChar">
    <w:name w:val="Header Char"/>
    <w:basedOn w:val="DefaultParagraphFont"/>
    <w:link w:val="Header"/>
    <w:uiPriority w:val="99"/>
    <w:rsid w:val="00B726DC"/>
    <w:rPr>
      <w:rFonts w:ascii="Times New Roman" w:eastAsia="Times New Roman" w:hAnsi="Times New Roman" w:cs="Times New Roman"/>
      <w:sz w:val="24"/>
      <w:szCs w:val="24"/>
      <w:lang w:val="en-GB" w:eastAsia="en-US"/>
    </w:rPr>
  </w:style>
  <w:style w:type="character" w:customStyle="1" w:styleId="Heading1Char">
    <w:name w:val="Heading 1 Char"/>
    <w:basedOn w:val="DefaultParagraphFont"/>
    <w:link w:val="Heading1"/>
    <w:uiPriority w:val="9"/>
    <w:rsid w:val="00B726DC"/>
    <w:rPr>
      <w:rFonts w:asciiTheme="majorHAnsi" w:eastAsiaTheme="majorEastAsia" w:hAnsiTheme="majorHAnsi" w:cstheme="majorBidi"/>
      <w:b/>
      <w:bCs/>
      <w:color w:val="365F91" w:themeColor="accent1" w:themeShade="BF"/>
      <w:sz w:val="28"/>
      <w:szCs w:val="28"/>
      <w:lang w:val="en-GB" w:eastAsia="en-US"/>
    </w:rPr>
  </w:style>
  <w:style w:type="character" w:customStyle="1" w:styleId="i-Acknowledgementsitalic">
    <w:name w:val="i - Acknowledgements italic"/>
    <w:uiPriority w:val="1"/>
    <w:rsid w:val="00B726DC"/>
    <w:rPr>
      <w:i/>
    </w:rPr>
  </w:style>
  <w:style w:type="paragraph" w:customStyle="1" w:styleId="i-figurecaption">
    <w:name w:val="i - figure caption"/>
    <w:basedOn w:val="Normal"/>
    <w:rsid w:val="00B726DC"/>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B726DC"/>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B726DC"/>
    <w:pPr>
      <w:spacing w:before="75" w:after="75" w:line="360" w:lineRule="auto"/>
    </w:pPr>
    <w:rPr>
      <w:rFonts w:ascii="Verdana" w:eastAsia="Arial" w:hAnsi="Verdana" w:cs="Arial"/>
      <w:color w:val="00AEEF"/>
      <w:sz w:val="26"/>
      <w:szCs w:val="28"/>
    </w:rPr>
  </w:style>
  <w:style w:type="character" w:customStyle="1" w:styleId="i-bodytextbold">
    <w:name w:val="i - body text bold"/>
    <w:basedOn w:val="DefaultParagraphFont"/>
    <w:uiPriority w:val="1"/>
    <w:rsid w:val="00B726DC"/>
    <w:rPr>
      <w:b/>
    </w:rPr>
  </w:style>
  <w:style w:type="paragraph" w:customStyle="1" w:styleId="i-bodytextfo">
    <w:name w:val="i - body text f/o"/>
    <w:basedOn w:val="Normal"/>
    <w:next w:val="Normal"/>
    <w:autoRedefine/>
    <w:qFormat/>
    <w:rsid w:val="00B726DC"/>
    <w:pPr>
      <w:spacing w:before="75" w:after="75" w:line="360" w:lineRule="auto"/>
    </w:pPr>
    <w:rPr>
      <w:lang w:val="en-AU"/>
    </w:rPr>
  </w:style>
  <w:style w:type="paragraph" w:customStyle="1" w:styleId="i-bodytextindent">
    <w:name w:val="i - body text indent"/>
    <w:basedOn w:val="i-bodytextfo"/>
    <w:autoRedefine/>
    <w:qFormat/>
    <w:rsid w:val="00B726DC"/>
    <w:pPr>
      <w:ind w:firstLine="225"/>
    </w:pPr>
  </w:style>
  <w:style w:type="character" w:customStyle="1" w:styleId="i-bodytextitalic">
    <w:name w:val="i - body text italic"/>
    <w:uiPriority w:val="1"/>
    <w:rsid w:val="00B726DC"/>
    <w:rPr>
      <w:i/>
    </w:rPr>
  </w:style>
  <w:style w:type="paragraph" w:customStyle="1" w:styleId="i-bodytextright">
    <w:name w:val="i - body text right"/>
    <w:basedOn w:val="i-bodytextfo"/>
    <w:rsid w:val="009D116F"/>
    <w:pPr>
      <w:suppressAutoHyphens/>
      <w:jc w:val="right"/>
    </w:pPr>
  </w:style>
  <w:style w:type="character" w:customStyle="1" w:styleId="i-bodytextsubscript">
    <w:name w:val="i - body text subscript"/>
    <w:uiPriority w:val="1"/>
    <w:rsid w:val="00B726DC"/>
    <w:rPr>
      <w:vertAlign w:val="subscript"/>
    </w:rPr>
  </w:style>
  <w:style w:type="character" w:customStyle="1" w:styleId="i-bodytextsubscriptitalic">
    <w:name w:val="i - body text subscript italic"/>
    <w:uiPriority w:val="1"/>
    <w:rsid w:val="00B726DC"/>
    <w:rPr>
      <w:i/>
      <w:vertAlign w:val="subscript"/>
    </w:rPr>
  </w:style>
  <w:style w:type="character" w:customStyle="1" w:styleId="i-bodytextsuperscript">
    <w:name w:val="i - body text superscript"/>
    <w:rsid w:val="00B726DC"/>
    <w:rPr>
      <w:dstrike w:val="0"/>
      <w:vertAlign w:val="superscript"/>
    </w:rPr>
  </w:style>
  <w:style w:type="character" w:customStyle="1" w:styleId="i-bodytextsuperscriptitalic">
    <w:name w:val="i - body text superscript italic"/>
    <w:uiPriority w:val="1"/>
    <w:rsid w:val="00B726DC"/>
    <w:rPr>
      <w:i/>
      <w:vertAlign w:val="superscript"/>
    </w:rPr>
  </w:style>
  <w:style w:type="character" w:customStyle="1" w:styleId="i-bodytexturl">
    <w:name w:val="i - body text url"/>
    <w:basedOn w:val="DefaultParagraphFont"/>
    <w:rsid w:val="00B726DC"/>
    <w:rPr>
      <w:rFonts w:ascii="Arial" w:hAnsi="Arial" w:cs="Arial"/>
      <w:b/>
      <w:bCs/>
      <w:color w:val="3366FF"/>
      <w:lang w:val="en-US"/>
    </w:rPr>
  </w:style>
  <w:style w:type="paragraph" w:customStyle="1" w:styleId="i-bulletlist1">
    <w:name w:val="i - bullet list 1"/>
    <w:autoRedefine/>
    <w:qFormat/>
    <w:rsid w:val="00B726DC"/>
    <w:pPr>
      <w:spacing w:after="0" w:line="240" w:lineRule="auto"/>
      <w:ind w:left="405" w:hanging="405"/>
    </w:pPr>
    <w:rPr>
      <w:rFonts w:ascii="Verdana" w:eastAsia="Times New Roman" w:hAnsi="Verdana" w:cs="Arial"/>
      <w:lang w:val="en-GB" w:eastAsia="en-US"/>
    </w:rPr>
  </w:style>
  <w:style w:type="paragraph" w:customStyle="1" w:styleId="i-bulletlist2">
    <w:name w:val="i - bullet list 2"/>
    <w:basedOn w:val="Normal"/>
    <w:autoRedefine/>
    <w:rsid w:val="00B726DC"/>
    <w:pPr>
      <w:spacing w:before="75" w:after="75"/>
      <w:ind w:left="709" w:hanging="283"/>
    </w:pPr>
    <w:rPr>
      <w:rFonts w:ascii="Verdana" w:hAnsi="Verdana"/>
      <w:sz w:val="22"/>
      <w:lang w:val="en-AU"/>
    </w:rPr>
  </w:style>
  <w:style w:type="paragraph" w:customStyle="1" w:styleId="i-bulletlist3">
    <w:name w:val="i - bullet list 3"/>
    <w:basedOn w:val="i-bulletlist2"/>
    <w:rsid w:val="00B726DC"/>
    <w:pPr>
      <w:ind w:left="993" w:hanging="284"/>
    </w:pPr>
  </w:style>
  <w:style w:type="paragraph" w:customStyle="1" w:styleId="i-chead">
    <w:name w:val="i - c head"/>
    <w:basedOn w:val="Normal"/>
    <w:next w:val="i-bodytextfo"/>
    <w:autoRedefine/>
    <w:qFormat/>
    <w:rsid w:val="00B726DC"/>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B726DC"/>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B726DC"/>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B726DC"/>
    <w:rPr>
      <w:rFonts w:ascii="NewCenturySchlbkLTStd-Roman" w:hAnsi="NewCenturySchlbkLTStd-Roman"/>
      <w:i/>
    </w:rPr>
  </w:style>
  <w:style w:type="character" w:customStyle="1" w:styleId="i-figurenumber">
    <w:name w:val="i - figure number"/>
    <w:rsid w:val="00B726DC"/>
    <w:rPr>
      <w:b/>
    </w:rPr>
  </w:style>
  <w:style w:type="paragraph" w:customStyle="1" w:styleId="i-footertext">
    <w:name w:val="i - footer text"/>
    <w:basedOn w:val="Normal"/>
    <w:autoRedefine/>
    <w:rsid w:val="00B726DC"/>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B726DC"/>
    <w:rPr>
      <w:b/>
    </w:rPr>
  </w:style>
  <w:style w:type="character" w:customStyle="1" w:styleId="i-headitalic">
    <w:name w:val="i - head italic"/>
    <w:uiPriority w:val="1"/>
    <w:rsid w:val="00B726DC"/>
    <w:rPr>
      <w:rFonts w:ascii="Arial" w:hAnsi="Arial"/>
      <w:i/>
    </w:rPr>
  </w:style>
  <w:style w:type="character" w:customStyle="1" w:styleId="i-headsubscript">
    <w:name w:val="i - head subscript"/>
    <w:uiPriority w:val="1"/>
    <w:rsid w:val="00B726DC"/>
    <w:rPr>
      <w:rFonts w:ascii="Arial" w:hAnsi="Arial"/>
      <w:vertAlign w:val="subscript"/>
    </w:rPr>
  </w:style>
  <w:style w:type="character" w:customStyle="1" w:styleId="i-headsuperscript">
    <w:name w:val="i - head superscript"/>
    <w:uiPriority w:val="1"/>
    <w:rsid w:val="00B726DC"/>
    <w:rPr>
      <w:rFonts w:ascii="Arial" w:hAnsi="Arial"/>
      <w:vertAlign w:val="superscript"/>
    </w:rPr>
  </w:style>
  <w:style w:type="paragraph" w:customStyle="1" w:styleId="i-label1">
    <w:name w:val="i - label 1"/>
    <w:basedOn w:val="Normal"/>
    <w:autoRedefine/>
    <w:rsid w:val="00B65A20"/>
    <w:rPr>
      <w:color w:val="494949"/>
      <w:sz w:val="22"/>
    </w:rPr>
  </w:style>
  <w:style w:type="paragraph" w:customStyle="1" w:styleId="i-label2">
    <w:name w:val="i - label 2"/>
    <w:rsid w:val="00B726DC"/>
    <w:pPr>
      <w:spacing w:before="60" w:after="0" w:line="240" w:lineRule="auto"/>
    </w:pPr>
    <w:rPr>
      <w:rFonts w:ascii="Arial" w:eastAsia="Times New Roman" w:hAnsi="Arial" w:cs="Times New Roman"/>
      <w:color w:val="808080"/>
      <w:szCs w:val="24"/>
      <w:lang w:eastAsia="en-US"/>
    </w:rPr>
  </w:style>
  <w:style w:type="character" w:customStyle="1" w:styleId="i-label2bold">
    <w:name w:val="i - label 2 bold"/>
    <w:basedOn w:val="DefaultParagraphFont"/>
    <w:uiPriority w:val="1"/>
    <w:rsid w:val="00B726DC"/>
    <w:rPr>
      <w:rFonts w:ascii="Arial Unicode MS" w:hAnsi="Arial Unicode MS"/>
      <w:b/>
      <w:sz w:val="24"/>
    </w:rPr>
  </w:style>
  <w:style w:type="character" w:customStyle="1" w:styleId="i-label2italic">
    <w:name w:val="i - label 2 italic"/>
    <w:basedOn w:val="DefaultParagraphFont"/>
    <w:uiPriority w:val="1"/>
    <w:rsid w:val="00B726DC"/>
    <w:rPr>
      <w:rFonts w:ascii="Arial Unicode MS" w:hAnsi="Arial Unicode MS"/>
      <w:i/>
      <w:sz w:val="24"/>
    </w:rPr>
  </w:style>
  <w:style w:type="character" w:customStyle="1" w:styleId="i-labelbold">
    <w:name w:val="i - label bold"/>
    <w:uiPriority w:val="1"/>
    <w:rsid w:val="00B726DC"/>
    <w:rPr>
      <w:b/>
    </w:rPr>
  </w:style>
  <w:style w:type="character" w:customStyle="1" w:styleId="i-labelitalic">
    <w:name w:val="i - label italic"/>
    <w:uiPriority w:val="1"/>
    <w:rsid w:val="00B726DC"/>
    <w:rPr>
      <w:i/>
    </w:rPr>
  </w:style>
  <w:style w:type="character" w:customStyle="1" w:styleId="i-labelsubscript">
    <w:name w:val="i - label subscript"/>
    <w:uiPriority w:val="1"/>
    <w:rsid w:val="00B726DC"/>
    <w:rPr>
      <w:vertAlign w:val="subscript"/>
    </w:rPr>
  </w:style>
  <w:style w:type="character" w:customStyle="1" w:styleId="i-labelsuperscript">
    <w:name w:val="i - label superscript"/>
    <w:uiPriority w:val="1"/>
    <w:rsid w:val="00B726DC"/>
    <w:rPr>
      <w:vertAlign w:val="superscript"/>
    </w:rPr>
  </w:style>
  <w:style w:type="character" w:customStyle="1" w:styleId="i-listbold">
    <w:name w:val="i - list bold"/>
    <w:uiPriority w:val="1"/>
    <w:rsid w:val="00B726DC"/>
    <w:rPr>
      <w:b/>
    </w:rPr>
  </w:style>
  <w:style w:type="character" w:customStyle="1" w:styleId="i-numberedlist2italicblue">
    <w:name w:val="i - numbered list 2 italic blue"/>
    <w:basedOn w:val="DefaultParagraphFont"/>
    <w:uiPriority w:val="1"/>
    <w:qFormat/>
    <w:rsid w:val="009D116F"/>
    <w:rPr>
      <w:rFonts w:ascii="Verdana" w:hAnsi="Verdana"/>
      <w:i/>
      <w:color w:val="548DD4" w:themeColor="text2" w:themeTint="99"/>
      <w:sz w:val="22"/>
    </w:rPr>
  </w:style>
  <w:style w:type="character" w:customStyle="1" w:styleId="i-listnumber">
    <w:name w:val="i - list number"/>
    <w:qFormat/>
    <w:rsid w:val="00B726DC"/>
    <w:rPr>
      <w:rFonts w:ascii="Arial" w:hAnsi="Arial" w:cs="Arial"/>
      <w:b/>
      <w:color w:val="7030A0"/>
    </w:rPr>
  </w:style>
  <w:style w:type="character" w:customStyle="1" w:styleId="i-listsubscript">
    <w:name w:val="i - list subscript"/>
    <w:uiPriority w:val="1"/>
    <w:rsid w:val="00B726DC"/>
    <w:rPr>
      <w:vertAlign w:val="subscript"/>
    </w:rPr>
  </w:style>
  <w:style w:type="character" w:customStyle="1" w:styleId="i-numberedlistsubscriptitalicblue">
    <w:name w:val="i - numbered list subscript italic blue"/>
    <w:uiPriority w:val="1"/>
    <w:rsid w:val="009D116F"/>
    <w:rPr>
      <w:rFonts w:ascii="Verdana" w:hAnsi="Verdana"/>
      <w:i/>
      <w:color w:val="548DD4" w:themeColor="text2" w:themeTint="99"/>
      <w:vertAlign w:val="subscript"/>
    </w:rPr>
  </w:style>
  <w:style w:type="character" w:customStyle="1" w:styleId="i-listsuperscript">
    <w:name w:val="i - list superscript"/>
    <w:uiPriority w:val="1"/>
    <w:rsid w:val="00B726DC"/>
    <w:rPr>
      <w:vertAlign w:val="superscript"/>
    </w:rPr>
  </w:style>
  <w:style w:type="character" w:customStyle="1" w:styleId="i-listsuperscriptitalic">
    <w:name w:val="i - list superscript italic"/>
    <w:uiPriority w:val="1"/>
    <w:rsid w:val="00B726DC"/>
    <w:rPr>
      <w:rFonts w:ascii="Verdana" w:hAnsi="Verdana"/>
      <w:i/>
      <w:vertAlign w:val="superscript"/>
    </w:rPr>
  </w:style>
  <w:style w:type="character" w:customStyle="1" w:styleId="i-listurl">
    <w:name w:val="i - list url"/>
    <w:basedOn w:val="DefaultParagraphFont"/>
    <w:uiPriority w:val="1"/>
    <w:rsid w:val="00B726DC"/>
    <w:rPr>
      <w:rFonts w:ascii="Verdana" w:hAnsi="Verdana"/>
      <w:b/>
      <w:color w:val="31849B"/>
    </w:rPr>
  </w:style>
  <w:style w:type="paragraph" w:customStyle="1" w:styleId="i-numberedlist1">
    <w:name w:val="i - numbered list 1"/>
    <w:autoRedefine/>
    <w:qFormat/>
    <w:rsid w:val="009D116F"/>
    <w:pPr>
      <w:spacing w:before="75" w:after="75" w:line="240" w:lineRule="auto"/>
      <w:ind w:left="405" w:hanging="405"/>
    </w:pPr>
    <w:rPr>
      <w:rFonts w:ascii="Verdana" w:eastAsia="Times New Roman" w:hAnsi="Verdana" w:cs="Times New Roman"/>
      <w:lang w:val="en-GB" w:eastAsia="en-US"/>
    </w:rPr>
  </w:style>
  <w:style w:type="paragraph" w:customStyle="1" w:styleId="i-numberedlist1indent">
    <w:name w:val="i - numbered list 1 indent"/>
    <w:basedOn w:val="i-numberedlist1"/>
    <w:autoRedefine/>
    <w:rsid w:val="00B726DC"/>
    <w:pPr>
      <w:ind w:firstLine="315"/>
    </w:pPr>
  </w:style>
  <w:style w:type="paragraph" w:customStyle="1" w:styleId="i-numberedlist1indentfo">
    <w:name w:val="i - numbered list 1 indent f/o"/>
    <w:basedOn w:val="i-numberedlist1indent"/>
    <w:rsid w:val="00B726DC"/>
    <w:pPr>
      <w:spacing w:before="120"/>
      <w:ind w:left="403" w:firstLine="0"/>
    </w:pPr>
  </w:style>
  <w:style w:type="paragraph" w:customStyle="1" w:styleId="i-numberedlist1a">
    <w:name w:val="i - numbered list 1a"/>
    <w:basedOn w:val="Normal"/>
    <w:autoRedefine/>
    <w:qFormat/>
    <w:rsid w:val="001F021B"/>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B726DC"/>
    <w:pPr>
      <w:tabs>
        <w:tab w:val="clear" w:pos="993"/>
        <w:tab w:val="left" w:pos="1038"/>
      </w:tabs>
      <w:ind w:left="1038" w:hanging="1038"/>
    </w:pPr>
  </w:style>
  <w:style w:type="paragraph" w:customStyle="1" w:styleId="i-numberedlist2">
    <w:name w:val="i - numbered list 2"/>
    <w:basedOn w:val="i-numberedlist1"/>
    <w:autoRedefine/>
    <w:qFormat/>
    <w:rsid w:val="001F021B"/>
    <w:pPr>
      <w:ind w:left="709" w:hanging="284"/>
    </w:pPr>
  </w:style>
  <w:style w:type="paragraph" w:customStyle="1" w:styleId="i-numberedlist2indentfo">
    <w:name w:val="i - numbered list 2 indent f/o"/>
    <w:basedOn w:val="i-numberedlist1indentfo"/>
    <w:rsid w:val="00B726DC"/>
    <w:pPr>
      <w:ind w:left="720"/>
    </w:pPr>
  </w:style>
  <w:style w:type="paragraph" w:customStyle="1" w:styleId="i-numberedlist2a">
    <w:name w:val="i - numbered list 2a"/>
    <w:basedOn w:val="i-numberedlist1a"/>
    <w:rsid w:val="00B726DC"/>
    <w:pPr>
      <w:ind w:left="1038" w:hanging="612"/>
    </w:pPr>
  </w:style>
  <w:style w:type="paragraph" w:customStyle="1" w:styleId="i-numberedlist3">
    <w:name w:val="i - numbered list 3"/>
    <w:basedOn w:val="i-numberedlist2"/>
    <w:autoRedefine/>
    <w:rsid w:val="00B726DC"/>
    <w:pPr>
      <w:ind w:left="1038" w:hanging="318"/>
    </w:pPr>
  </w:style>
  <w:style w:type="paragraph" w:customStyle="1" w:styleId="i-numberedlist3indentfo">
    <w:name w:val="i - numbered list 3 indent f/o"/>
    <w:basedOn w:val="i-numberedlist3"/>
    <w:rsid w:val="00874E69"/>
    <w:pPr>
      <w:ind w:firstLine="0"/>
    </w:pPr>
    <w:rPr>
      <w:rFonts w:eastAsia="ITCAvantGardeStd-Bk"/>
    </w:rPr>
  </w:style>
  <w:style w:type="character" w:customStyle="1" w:styleId="i-safetytextbold">
    <w:name w:val="i - safety text bold"/>
    <w:rsid w:val="00B726DC"/>
    <w:rPr>
      <w:rFonts w:ascii="Arial" w:hAnsi="Arial"/>
      <w:b/>
      <w:color w:val="700000"/>
      <w:sz w:val="20"/>
    </w:rPr>
  </w:style>
  <w:style w:type="paragraph" w:customStyle="1" w:styleId="i-safetytextfo">
    <w:name w:val="i - safety text f/o"/>
    <w:basedOn w:val="Normal"/>
    <w:autoRedefine/>
    <w:rsid w:val="00B726DC"/>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B726DC"/>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B726DC"/>
  </w:style>
  <w:style w:type="paragraph" w:customStyle="1" w:styleId="i-tablecolumnheadalignedleft">
    <w:name w:val="i - table column head aligned left"/>
    <w:basedOn w:val="Normal"/>
    <w:autoRedefine/>
    <w:rsid w:val="00B726DC"/>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B726DC"/>
    <w:pPr>
      <w:jc w:val="center"/>
    </w:pPr>
    <w:rPr>
      <w:rFonts w:eastAsia="ITCAvantGardeStd-Bk"/>
      <w:lang w:eastAsia="en-AU"/>
    </w:rPr>
  </w:style>
  <w:style w:type="paragraph" w:customStyle="1" w:styleId="i-tabletext">
    <w:name w:val="i - table text"/>
    <w:autoRedefine/>
    <w:qFormat/>
    <w:rsid w:val="00B726DC"/>
    <w:pPr>
      <w:spacing w:before="30" w:after="30" w:line="240" w:lineRule="auto"/>
    </w:pPr>
    <w:rPr>
      <w:rFonts w:ascii="Times New Roman" w:eastAsia="ITCAvantGardeStd-Bk" w:hAnsi="Times New Roman" w:cs="Times New Roman"/>
      <w:position w:val="-12"/>
      <w:sz w:val="24"/>
      <w:szCs w:val="24"/>
      <w:lang w:val="en-GB"/>
    </w:rPr>
  </w:style>
  <w:style w:type="paragraph" w:customStyle="1" w:styleId="i-tablecolumntextcentred">
    <w:name w:val="i - table column text centred"/>
    <w:basedOn w:val="i-tabletext"/>
    <w:rsid w:val="00B726DC"/>
    <w:pPr>
      <w:jc w:val="center"/>
    </w:pPr>
  </w:style>
  <w:style w:type="character" w:customStyle="1" w:styleId="i-tablenumber">
    <w:name w:val="i - table number"/>
    <w:rsid w:val="00B726DC"/>
    <w:rPr>
      <w:rFonts w:ascii="Arial" w:hAnsi="Arial"/>
      <w:b/>
      <w:sz w:val="22"/>
    </w:rPr>
  </w:style>
  <w:style w:type="paragraph" w:customStyle="1" w:styleId="i-tabletextalignedright">
    <w:name w:val="i - table text aligned right"/>
    <w:basedOn w:val="i-tabletext"/>
    <w:autoRedefine/>
    <w:rsid w:val="00B726DC"/>
    <w:pPr>
      <w:jc w:val="right"/>
    </w:pPr>
    <w:rPr>
      <w:rFonts w:eastAsia="Calibri"/>
    </w:rPr>
  </w:style>
  <w:style w:type="character" w:customStyle="1" w:styleId="i-tabletextbold">
    <w:name w:val="i - table text bold"/>
    <w:rsid w:val="00B726DC"/>
    <w:rPr>
      <w:rFonts w:ascii="Arial" w:hAnsi="Arial"/>
      <w:b/>
      <w:sz w:val="22"/>
    </w:rPr>
  </w:style>
  <w:style w:type="paragraph" w:customStyle="1" w:styleId="i-tabletextbulletlist">
    <w:name w:val="i - table text bullet list"/>
    <w:basedOn w:val="Normal"/>
    <w:rsid w:val="00B726DC"/>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B726DC"/>
    <w:rPr>
      <w:rFonts w:ascii="Times New Roman" w:hAnsi="Times New Roman"/>
      <w:i/>
      <w:sz w:val="22"/>
    </w:rPr>
  </w:style>
  <w:style w:type="paragraph" w:customStyle="1" w:styleId="i-tabletextnumberedlist">
    <w:name w:val="i - table text numbered list"/>
    <w:basedOn w:val="i-tabletextbulletlist"/>
    <w:rsid w:val="00B726DC"/>
  </w:style>
  <w:style w:type="character" w:customStyle="1" w:styleId="i-tabletextsubscript">
    <w:name w:val="i - table text subscript"/>
    <w:uiPriority w:val="1"/>
    <w:rsid w:val="00B726DC"/>
    <w:rPr>
      <w:vertAlign w:val="subscript"/>
    </w:rPr>
  </w:style>
  <w:style w:type="character" w:customStyle="1" w:styleId="i-tabletextsubscriptitalic">
    <w:name w:val="i - table text subscript italic"/>
    <w:uiPriority w:val="1"/>
    <w:rsid w:val="00B726DC"/>
    <w:rPr>
      <w:i/>
      <w:vertAlign w:val="subscript"/>
    </w:rPr>
  </w:style>
  <w:style w:type="character" w:customStyle="1" w:styleId="i-tabletextsuperscript">
    <w:name w:val="i - table text superscript"/>
    <w:rsid w:val="00B726DC"/>
    <w:rPr>
      <w:vertAlign w:val="superscript"/>
    </w:rPr>
  </w:style>
  <w:style w:type="character" w:customStyle="1" w:styleId="i-tabletextsuperscriptitalic">
    <w:name w:val="i - table text superscript italic"/>
    <w:uiPriority w:val="1"/>
    <w:rsid w:val="00B726DC"/>
    <w:rPr>
      <w:i/>
      <w:vertAlign w:val="superscript"/>
    </w:rPr>
  </w:style>
  <w:style w:type="paragraph" w:customStyle="1" w:styleId="i-TBtablecolumnhead">
    <w:name w:val="i - TB table column head"/>
    <w:basedOn w:val="Normal"/>
    <w:qFormat/>
    <w:rsid w:val="00B726DC"/>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B726DC"/>
    <w:pPr>
      <w:spacing w:line="210" w:lineRule="exact"/>
    </w:pPr>
    <w:rPr>
      <w:rFonts w:ascii="Arial" w:eastAsia="Cambria" w:hAnsi="Arial"/>
      <w:sz w:val="19"/>
      <w:szCs w:val="22"/>
    </w:rPr>
  </w:style>
  <w:style w:type="paragraph" w:customStyle="1" w:styleId="i-WEB20head">
    <w:name w:val="i - WEB 2.0 head"/>
    <w:autoRedefine/>
    <w:rsid w:val="00B726DC"/>
    <w:pPr>
      <w:spacing w:after="0" w:line="240" w:lineRule="auto"/>
    </w:pPr>
    <w:rPr>
      <w:rFonts w:ascii="Arial" w:eastAsia="Times New Roman" w:hAnsi="Arial" w:cs="Times New Roman"/>
      <w:b/>
      <w:color w:val="00AEEF"/>
      <w:w w:val="117"/>
      <w:szCs w:val="24"/>
      <w:lang w:eastAsia="en-US"/>
    </w:rPr>
  </w:style>
  <w:style w:type="paragraph" w:customStyle="1" w:styleId="i-WEB20">
    <w:name w:val="i - WEB 2.0"/>
    <w:basedOn w:val="i-WEB20head"/>
    <w:autoRedefine/>
    <w:rsid w:val="00B726DC"/>
    <w:pPr>
      <w:spacing w:before="45"/>
    </w:pPr>
    <w:rPr>
      <w:b w:val="0"/>
      <w:color w:val="auto"/>
    </w:rPr>
  </w:style>
  <w:style w:type="paragraph" w:customStyle="1" w:styleId="i-worksheetpersonaldetails">
    <w:name w:val="i - worksheet personal details"/>
    <w:basedOn w:val="Normal"/>
    <w:rsid w:val="00B726DC"/>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B726DC"/>
    <w:pPr>
      <w:spacing w:before="120" w:after="0" w:line="640" w:lineRule="exact"/>
    </w:pPr>
    <w:rPr>
      <w:rFonts w:ascii="Arial" w:eastAsia="Times New Roman" w:hAnsi="Arial" w:cs="Arial"/>
      <w:b/>
      <w:color w:val="85B537"/>
      <w:sz w:val="50"/>
      <w:szCs w:val="50"/>
      <w:lang w:val="en-GB" w:eastAsia="en-US"/>
    </w:rPr>
  </w:style>
  <w:style w:type="paragraph" w:customStyle="1" w:styleId="i-worksheettype">
    <w:name w:val="i - worksheet type"/>
    <w:autoRedefine/>
    <w:rsid w:val="00B726DC"/>
    <w:pPr>
      <w:shd w:val="clear" w:color="auto" w:fill="00AEEF"/>
      <w:spacing w:after="0" w:line="240" w:lineRule="auto"/>
    </w:pPr>
    <w:rPr>
      <w:rFonts w:ascii="Arial" w:eastAsia="Calibri" w:hAnsi="Arial" w:cs="Arial"/>
      <w:b/>
      <w:color w:val="FFFFFF"/>
      <w:sz w:val="30"/>
      <w:szCs w:val="30"/>
      <w:lang w:eastAsia="en-US"/>
    </w:rPr>
  </w:style>
  <w:style w:type="character" w:styleId="PlaceholderText">
    <w:name w:val="Placeholder Text"/>
    <w:basedOn w:val="DefaultParagraphFont"/>
    <w:uiPriority w:val="99"/>
    <w:unhideWhenUsed/>
    <w:rsid w:val="00B726DC"/>
    <w:rPr>
      <w:color w:val="808080"/>
    </w:rPr>
  </w:style>
  <w:style w:type="character" w:customStyle="1" w:styleId="i-numberedlistitalic">
    <w:name w:val="i - numbered list italic"/>
    <w:basedOn w:val="DefaultParagraphFont"/>
    <w:uiPriority w:val="1"/>
    <w:rsid w:val="009D116F"/>
    <w:rPr>
      <w:rFonts w:ascii="Verdana" w:hAnsi="Verdan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223739">
      <w:bodyDiv w:val="1"/>
      <w:marLeft w:val="0"/>
      <w:marRight w:val="0"/>
      <w:marTop w:val="0"/>
      <w:marBottom w:val="0"/>
      <w:divBdr>
        <w:top w:val="none" w:sz="0" w:space="0" w:color="auto"/>
        <w:left w:val="none" w:sz="0" w:space="0" w:color="auto"/>
        <w:bottom w:val="none" w:sz="0" w:space="0" w:color="auto"/>
        <w:right w:val="none" w:sz="0" w:space="0" w:color="auto"/>
      </w:divBdr>
    </w:div>
    <w:div w:id="251163868">
      <w:bodyDiv w:val="1"/>
      <w:marLeft w:val="0"/>
      <w:marRight w:val="0"/>
      <w:marTop w:val="0"/>
      <w:marBottom w:val="0"/>
      <w:divBdr>
        <w:top w:val="none" w:sz="0" w:space="0" w:color="auto"/>
        <w:left w:val="none" w:sz="0" w:space="0" w:color="auto"/>
        <w:bottom w:val="none" w:sz="0" w:space="0" w:color="auto"/>
        <w:right w:val="none" w:sz="0" w:space="0" w:color="auto"/>
      </w:divBdr>
    </w:div>
    <w:div w:id="371001570">
      <w:bodyDiv w:val="1"/>
      <w:marLeft w:val="0"/>
      <w:marRight w:val="0"/>
      <w:marTop w:val="0"/>
      <w:marBottom w:val="0"/>
      <w:divBdr>
        <w:top w:val="none" w:sz="0" w:space="0" w:color="auto"/>
        <w:left w:val="none" w:sz="0" w:space="0" w:color="auto"/>
        <w:bottom w:val="none" w:sz="0" w:space="0" w:color="auto"/>
        <w:right w:val="none" w:sz="0" w:space="0" w:color="auto"/>
      </w:divBdr>
    </w:div>
    <w:div w:id="411239558">
      <w:bodyDiv w:val="1"/>
      <w:marLeft w:val="0"/>
      <w:marRight w:val="0"/>
      <w:marTop w:val="0"/>
      <w:marBottom w:val="0"/>
      <w:divBdr>
        <w:top w:val="none" w:sz="0" w:space="0" w:color="auto"/>
        <w:left w:val="none" w:sz="0" w:space="0" w:color="auto"/>
        <w:bottom w:val="none" w:sz="0" w:space="0" w:color="auto"/>
        <w:right w:val="none" w:sz="0" w:space="0" w:color="auto"/>
      </w:divBdr>
    </w:div>
    <w:div w:id="482241387">
      <w:bodyDiv w:val="1"/>
      <w:marLeft w:val="0"/>
      <w:marRight w:val="0"/>
      <w:marTop w:val="0"/>
      <w:marBottom w:val="0"/>
      <w:divBdr>
        <w:top w:val="none" w:sz="0" w:space="0" w:color="auto"/>
        <w:left w:val="none" w:sz="0" w:space="0" w:color="auto"/>
        <w:bottom w:val="none" w:sz="0" w:space="0" w:color="auto"/>
        <w:right w:val="none" w:sz="0" w:space="0" w:color="auto"/>
      </w:divBdr>
    </w:div>
    <w:div w:id="664018693">
      <w:bodyDiv w:val="1"/>
      <w:marLeft w:val="0"/>
      <w:marRight w:val="0"/>
      <w:marTop w:val="0"/>
      <w:marBottom w:val="0"/>
      <w:divBdr>
        <w:top w:val="none" w:sz="0" w:space="0" w:color="auto"/>
        <w:left w:val="none" w:sz="0" w:space="0" w:color="auto"/>
        <w:bottom w:val="none" w:sz="0" w:space="0" w:color="auto"/>
        <w:right w:val="none" w:sz="0" w:space="0" w:color="auto"/>
      </w:divBdr>
    </w:div>
    <w:div w:id="665980991">
      <w:bodyDiv w:val="1"/>
      <w:marLeft w:val="0"/>
      <w:marRight w:val="0"/>
      <w:marTop w:val="0"/>
      <w:marBottom w:val="0"/>
      <w:divBdr>
        <w:top w:val="none" w:sz="0" w:space="0" w:color="auto"/>
        <w:left w:val="none" w:sz="0" w:space="0" w:color="auto"/>
        <w:bottom w:val="none" w:sz="0" w:space="0" w:color="auto"/>
        <w:right w:val="none" w:sz="0" w:space="0" w:color="auto"/>
      </w:divBdr>
    </w:div>
    <w:div w:id="675961063">
      <w:bodyDiv w:val="1"/>
      <w:marLeft w:val="0"/>
      <w:marRight w:val="0"/>
      <w:marTop w:val="0"/>
      <w:marBottom w:val="0"/>
      <w:divBdr>
        <w:top w:val="none" w:sz="0" w:space="0" w:color="auto"/>
        <w:left w:val="none" w:sz="0" w:space="0" w:color="auto"/>
        <w:bottom w:val="none" w:sz="0" w:space="0" w:color="auto"/>
        <w:right w:val="none" w:sz="0" w:space="0" w:color="auto"/>
      </w:divBdr>
    </w:div>
    <w:div w:id="740909732">
      <w:bodyDiv w:val="1"/>
      <w:marLeft w:val="0"/>
      <w:marRight w:val="0"/>
      <w:marTop w:val="0"/>
      <w:marBottom w:val="0"/>
      <w:divBdr>
        <w:top w:val="none" w:sz="0" w:space="0" w:color="auto"/>
        <w:left w:val="none" w:sz="0" w:space="0" w:color="auto"/>
        <w:bottom w:val="none" w:sz="0" w:space="0" w:color="auto"/>
        <w:right w:val="none" w:sz="0" w:space="0" w:color="auto"/>
      </w:divBdr>
    </w:div>
    <w:div w:id="763503147">
      <w:bodyDiv w:val="1"/>
      <w:marLeft w:val="0"/>
      <w:marRight w:val="0"/>
      <w:marTop w:val="0"/>
      <w:marBottom w:val="0"/>
      <w:divBdr>
        <w:top w:val="none" w:sz="0" w:space="0" w:color="auto"/>
        <w:left w:val="none" w:sz="0" w:space="0" w:color="auto"/>
        <w:bottom w:val="none" w:sz="0" w:space="0" w:color="auto"/>
        <w:right w:val="none" w:sz="0" w:space="0" w:color="auto"/>
      </w:divBdr>
    </w:div>
    <w:div w:id="784153793">
      <w:bodyDiv w:val="1"/>
      <w:marLeft w:val="0"/>
      <w:marRight w:val="0"/>
      <w:marTop w:val="0"/>
      <w:marBottom w:val="0"/>
      <w:divBdr>
        <w:top w:val="none" w:sz="0" w:space="0" w:color="auto"/>
        <w:left w:val="none" w:sz="0" w:space="0" w:color="auto"/>
        <w:bottom w:val="none" w:sz="0" w:space="0" w:color="auto"/>
        <w:right w:val="none" w:sz="0" w:space="0" w:color="auto"/>
      </w:divBdr>
    </w:div>
    <w:div w:id="829171949">
      <w:bodyDiv w:val="1"/>
      <w:marLeft w:val="0"/>
      <w:marRight w:val="0"/>
      <w:marTop w:val="0"/>
      <w:marBottom w:val="0"/>
      <w:divBdr>
        <w:top w:val="none" w:sz="0" w:space="0" w:color="auto"/>
        <w:left w:val="none" w:sz="0" w:space="0" w:color="auto"/>
        <w:bottom w:val="none" w:sz="0" w:space="0" w:color="auto"/>
        <w:right w:val="none" w:sz="0" w:space="0" w:color="auto"/>
      </w:divBdr>
    </w:div>
    <w:div w:id="926037937">
      <w:bodyDiv w:val="1"/>
      <w:marLeft w:val="0"/>
      <w:marRight w:val="0"/>
      <w:marTop w:val="0"/>
      <w:marBottom w:val="0"/>
      <w:divBdr>
        <w:top w:val="none" w:sz="0" w:space="0" w:color="auto"/>
        <w:left w:val="none" w:sz="0" w:space="0" w:color="auto"/>
        <w:bottom w:val="none" w:sz="0" w:space="0" w:color="auto"/>
        <w:right w:val="none" w:sz="0" w:space="0" w:color="auto"/>
      </w:divBdr>
    </w:div>
    <w:div w:id="959338601">
      <w:bodyDiv w:val="1"/>
      <w:marLeft w:val="0"/>
      <w:marRight w:val="0"/>
      <w:marTop w:val="0"/>
      <w:marBottom w:val="0"/>
      <w:divBdr>
        <w:top w:val="none" w:sz="0" w:space="0" w:color="auto"/>
        <w:left w:val="none" w:sz="0" w:space="0" w:color="auto"/>
        <w:bottom w:val="none" w:sz="0" w:space="0" w:color="auto"/>
        <w:right w:val="none" w:sz="0" w:space="0" w:color="auto"/>
      </w:divBdr>
    </w:div>
    <w:div w:id="969090006">
      <w:bodyDiv w:val="1"/>
      <w:marLeft w:val="0"/>
      <w:marRight w:val="0"/>
      <w:marTop w:val="0"/>
      <w:marBottom w:val="0"/>
      <w:divBdr>
        <w:top w:val="none" w:sz="0" w:space="0" w:color="auto"/>
        <w:left w:val="none" w:sz="0" w:space="0" w:color="auto"/>
        <w:bottom w:val="none" w:sz="0" w:space="0" w:color="auto"/>
        <w:right w:val="none" w:sz="0" w:space="0" w:color="auto"/>
      </w:divBdr>
    </w:div>
    <w:div w:id="1032413505">
      <w:bodyDiv w:val="1"/>
      <w:marLeft w:val="0"/>
      <w:marRight w:val="0"/>
      <w:marTop w:val="0"/>
      <w:marBottom w:val="0"/>
      <w:divBdr>
        <w:top w:val="none" w:sz="0" w:space="0" w:color="auto"/>
        <w:left w:val="none" w:sz="0" w:space="0" w:color="auto"/>
        <w:bottom w:val="none" w:sz="0" w:space="0" w:color="auto"/>
        <w:right w:val="none" w:sz="0" w:space="0" w:color="auto"/>
      </w:divBdr>
    </w:div>
    <w:div w:id="1128007139">
      <w:bodyDiv w:val="1"/>
      <w:marLeft w:val="0"/>
      <w:marRight w:val="0"/>
      <w:marTop w:val="0"/>
      <w:marBottom w:val="0"/>
      <w:divBdr>
        <w:top w:val="none" w:sz="0" w:space="0" w:color="auto"/>
        <w:left w:val="none" w:sz="0" w:space="0" w:color="auto"/>
        <w:bottom w:val="none" w:sz="0" w:space="0" w:color="auto"/>
        <w:right w:val="none" w:sz="0" w:space="0" w:color="auto"/>
      </w:divBdr>
    </w:div>
    <w:div w:id="1174762849">
      <w:bodyDiv w:val="1"/>
      <w:marLeft w:val="0"/>
      <w:marRight w:val="0"/>
      <w:marTop w:val="0"/>
      <w:marBottom w:val="0"/>
      <w:divBdr>
        <w:top w:val="none" w:sz="0" w:space="0" w:color="auto"/>
        <w:left w:val="none" w:sz="0" w:space="0" w:color="auto"/>
        <w:bottom w:val="none" w:sz="0" w:space="0" w:color="auto"/>
        <w:right w:val="none" w:sz="0" w:space="0" w:color="auto"/>
      </w:divBdr>
    </w:div>
    <w:div w:id="1184594723">
      <w:bodyDiv w:val="1"/>
      <w:marLeft w:val="0"/>
      <w:marRight w:val="0"/>
      <w:marTop w:val="0"/>
      <w:marBottom w:val="0"/>
      <w:divBdr>
        <w:top w:val="none" w:sz="0" w:space="0" w:color="auto"/>
        <w:left w:val="none" w:sz="0" w:space="0" w:color="auto"/>
        <w:bottom w:val="none" w:sz="0" w:space="0" w:color="auto"/>
        <w:right w:val="none" w:sz="0" w:space="0" w:color="auto"/>
      </w:divBdr>
      <w:divsChild>
        <w:div w:id="1725792042">
          <w:marLeft w:val="0"/>
          <w:marRight w:val="0"/>
          <w:marTop w:val="0"/>
          <w:marBottom w:val="0"/>
          <w:divBdr>
            <w:top w:val="none" w:sz="0" w:space="0" w:color="auto"/>
            <w:left w:val="none" w:sz="0" w:space="0" w:color="auto"/>
            <w:bottom w:val="none" w:sz="0" w:space="0" w:color="auto"/>
            <w:right w:val="none" w:sz="0" w:space="0" w:color="auto"/>
          </w:divBdr>
        </w:div>
        <w:div w:id="251937185">
          <w:marLeft w:val="0"/>
          <w:marRight w:val="0"/>
          <w:marTop w:val="0"/>
          <w:marBottom w:val="0"/>
          <w:divBdr>
            <w:top w:val="none" w:sz="0" w:space="0" w:color="auto"/>
            <w:left w:val="none" w:sz="0" w:space="0" w:color="auto"/>
            <w:bottom w:val="none" w:sz="0" w:space="0" w:color="auto"/>
            <w:right w:val="none" w:sz="0" w:space="0" w:color="auto"/>
          </w:divBdr>
        </w:div>
        <w:div w:id="1249459526">
          <w:marLeft w:val="0"/>
          <w:marRight w:val="0"/>
          <w:marTop w:val="0"/>
          <w:marBottom w:val="0"/>
          <w:divBdr>
            <w:top w:val="none" w:sz="0" w:space="0" w:color="auto"/>
            <w:left w:val="none" w:sz="0" w:space="0" w:color="auto"/>
            <w:bottom w:val="none" w:sz="0" w:space="0" w:color="auto"/>
            <w:right w:val="none" w:sz="0" w:space="0" w:color="auto"/>
          </w:divBdr>
        </w:div>
        <w:div w:id="1217815835">
          <w:marLeft w:val="0"/>
          <w:marRight w:val="0"/>
          <w:marTop w:val="0"/>
          <w:marBottom w:val="0"/>
          <w:divBdr>
            <w:top w:val="none" w:sz="0" w:space="0" w:color="auto"/>
            <w:left w:val="none" w:sz="0" w:space="0" w:color="auto"/>
            <w:bottom w:val="none" w:sz="0" w:space="0" w:color="auto"/>
            <w:right w:val="none" w:sz="0" w:space="0" w:color="auto"/>
          </w:divBdr>
        </w:div>
        <w:div w:id="1874534506">
          <w:marLeft w:val="0"/>
          <w:marRight w:val="0"/>
          <w:marTop w:val="0"/>
          <w:marBottom w:val="0"/>
          <w:divBdr>
            <w:top w:val="none" w:sz="0" w:space="0" w:color="auto"/>
            <w:left w:val="none" w:sz="0" w:space="0" w:color="auto"/>
            <w:bottom w:val="none" w:sz="0" w:space="0" w:color="auto"/>
            <w:right w:val="none" w:sz="0" w:space="0" w:color="auto"/>
          </w:divBdr>
        </w:div>
        <w:div w:id="612714180">
          <w:marLeft w:val="0"/>
          <w:marRight w:val="0"/>
          <w:marTop w:val="0"/>
          <w:marBottom w:val="0"/>
          <w:divBdr>
            <w:top w:val="none" w:sz="0" w:space="0" w:color="auto"/>
            <w:left w:val="none" w:sz="0" w:space="0" w:color="auto"/>
            <w:bottom w:val="none" w:sz="0" w:space="0" w:color="auto"/>
            <w:right w:val="none" w:sz="0" w:space="0" w:color="auto"/>
          </w:divBdr>
        </w:div>
        <w:div w:id="1605306505">
          <w:marLeft w:val="0"/>
          <w:marRight w:val="0"/>
          <w:marTop w:val="0"/>
          <w:marBottom w:val="0"/>
          <w:divBdr>
            <w:top w:val="none" w:sz="0" w:space="0" w:color="auto"/>
            <w:left w:val="none" w:sz="0" w:space="0" w:color="auto"/>
            <w:bottom w:val="none" w:sz="0" w:space="0" w:color="auto"/>
            <w:right w:val="none" w:sz="0" w:space="0" w:color="auto"/>
          </w:divBdr>
        </w:div>
        <w:div w:id="18095423">
          <w:marLeft w:val="0"/>
          <w:marRight w:val="0"/>
          <w:marTop w:val="0"/>
          <w:marBottom w:val="0"/>
          <w:divBdr>
            <w:top w:val="none" w:sz="0" w:space="0" w:color="auto"/>
            <w:left w:val="none" w:sz="0" w:space="0" w:color="auto"/>
            <w:bottom w:val="none" w:sz="0" w:space="0" w:color="auto"/>
            <w:right w:val="none" w:sz="0" w:space="0" w:color="auto"/>
          </w:divBdr>
        </w:div>
        <w:div w:id="215315259">
          <w:marLeft w:val="0"/>
          <w:marRight w:val="0"/>
          <w:marTop w:val="0"/>
          <w:marBottom w:val="0"/>
          <w:divBdr>
            <w:top w:val="none" w:sz="0" w:space="0" w:color="auto"/>
            <w:left w:val="none" w:sz="0" w:space="0" w:color="auto"/>
            <w:bottom w:val="none" w:sz="0" w:space="0" w:color="auto"/>
            <w:right w:val="none" w:sz="0" w:space="0" w:color="auto"/>
          </w:divBdr>
        </w:div>
      </w:divsChild>
    </w:div>
    <w:div w:id="1192575424">
      <w:bodyDiv w:val="1"/>
      <w:marLeft w:val="0"/>
      <w:marRight w:val="0"/>
      <w:marTop w:val="0"/>
      <w:marBottom w:val="0"/>
      <w:divBdr>
        <w:top w:val="none" w:sz="0" w:space="0" w:color="auto"/>
        <w:left w:val="none" w:sz="0" w:space="0" w:color="auto"/>
        <w:bottom w:val="none" w:sz="0" w:space="0" w:color="auto"/>
        <w:right w:val="none" w:sz="0" w:space="0" w:color="auto"/>
      </w:divBdr>
    </w:div>
    <w:div w:id="1308709656">
      <w:bodyDiv w:val="1"/>
      <w:marLeft w:val="0"/>
      <w:marRight w:val="0"/>
      <w:marTop w:val="0"/>
      <w:marBottom w:val="0"/>
      <w:divBdr>
        <w:top w:val="none" w:sz="0" w:space="0" w:color="auto"/>
        <w:left w:val="none" w:sz="0" w:space="0" w:color="auto"/>
        <w:bottom w:val="none" w:sz="0" w:space="0" w:color="auto"/>
        <w:right w:val="none" w:sz="0" w:space="0" w:color="auto"/>
      </w:divBdr>
    </w:div>
    <w:div w:id="1368413173">
      <w:bodyDiv w:val="1"/>
      <w:marLeft w:val="0"/>
      <w:marRight w:val="0"/>
      <w:marTop w:val="0"/>
      <w:marBottom w:val="0"/>
      <w:divBdr>
        <w:top w:val="none" w:sz="0" w:space="0" w:color="auto"/>
        <w:left w:val="none" w:sz="0" w:space="0" w:color="auto"/>
        <w:bottom w:val="none" w:sz="0" w:space="0" w:color="auto"/>
        <w:right w:val="none" w:sz="0" w:space="0" w:color="auto"/>
      </w:divBdr>
    </w:div>
    <w:div w:id="1556427132">
      <w:bodyDiv w:val="1"/>
      <w:marLeft w:val="0"/>
      <w:marRight w:val="0"/>
      <w:marTop w:val="0"/>
      <w:marBottom w:val="0"/>
      <w:divBdr>
        <w:top w:val="none" w:sz="0" w:space="0" w:color="auto"/>
        <w:left w:val="none" w:sz="0" w:space="0" w:color="auto"/>
        <w:bottom w:val="none" w:sz="0" w:space="0" w:color="auto"/>
        <w:right w:val="none" w:sz="0" w:space="0" w:color="auto"/>
      </w:divBdr>
    </w:div>
    <w:div w:id="1588346052">
      <w:bodyDiv w:val="1"/>
      <w:marLeft w:val="0"/>
      <w:marRight w:val="0"/>
      <w:marTop w:val="0"/>
      <w:marBottom w:val="0"/>
      <w:divBdr>
        <w:top w:val="none" w:sz="0" w:space="0" w:color="auto"/>
        <w:left w:val="none" w:sz="0" w:space="0" w:color="auto"/>
        <w:bottom w:val="none" w:sz="0" w:space="0" w:color="auto"/>
        <w:right w:val="none" w:sz="0" w:space="0" w:color="auto"/>
      </w:divBdr>
    </w:div>
    <w:div w:id="1666468046">
      <w:bodyDiv w:val="1"/>
      <w:marLeft w:val="0"/>
      <w:marRight w:val="0"/>
      <w:marTop w:val="0"/>
      <w:marBottom w:val="0"/>
      <w:divBdr>
        <w:top w:val="none" w:sz="0" w:space="0" w:color="auto"/>
        <w:left w:val="none" w:sz="0" w:space="0" w:color="auto"/>
        <w:bottom w:val="none" w:sz="0" w:space="0" w:color="auto"/>
        <w:right w:val="none" w:sz="0" w:space="0" w:color="auto"/>
      </w:divBdr>
    </w:div>
    <w:div w:id="1675302783">
      <w:bodyDiv w:val="1"/>
      <w:marLeft w:val="0"/>
      <w:marRight w:val="0"/>
      <w:marTop w:val="0"/>
      <w:marBottom w:val="0"/>
      <w:divBdr>
        <w:top w:val="none" w:sz="0" w:space="0" w:color="auto"/>
        <w:left w:val="none" w:sz="0" w:space="0" w:color="auto"/>
        <w:bottom w:val="none" w:sz="0" w:space="0" w:color="auto"/>
        <w:right w:val="none" w:sz="0" w:space="0" w:color="auto"/>
      </w:divBdr>
    </w:div>
    <w:div w:id="1689870724">
      <w:bodyDiv w:val="1"/>
      <w:marLeft w:val="0"/>
      <w:marRight w:val="0"/>
      <w:marTop w:val="0"/>
      <w:marBottom w:val="0"/>
      <w:divBdr>
        <w:top w:val="none" w:sz="0" w:space="0" w:color="auto"/>
        <w:left w:val="none" w:sz="0" w:space="0" w:color="auto"/>
        <w:bottom w:val="none" w:sz="0" w:space="0" w:color="auto"/>
        <w:right w:val="none" w:sz="0" w:space="0" w:color="auto"/>
      </w:divBdr>
    </w:div>
    <w:div w:id="1775634148">
      <w:bodyDiv w:val="1"/>
      <w:marLeft w:val="0"/>
      <w:marRight w:val="0"/>
      <w:marTop w:val="0"/>
      <w:marBottom w:val="0"/>
      <w:divBdr>
        <w:top w:val="none" w:sz="0" w:space="0" w:color="auto"/>
        <w:left w:val="none" w:sz="0" w:space="0" w:color="auto"/>
        <w:bottom w:val="none" w:sz="0" w:space="0" w:color="auto"/>
        <w:right w:val="none" w:sz="0" w:space="0" w:color="auto"/>
      </w:divBdr>
    </w:div>
    <w:div w:id="1799378261">
      <w:bodyDiv w:val="1"/>
      <w:marLeft w:val="0"/>
      <w:marRight w:val="0"/>
      <w:marTop w:val="0"/>
      <w:marBottom w:val="0"/>
      <w:divBdr>
        <w:top w:val="none" w:sz="0" w:space="0" w:color="auto"/>
        <w:left w:val="none" w:sz="0" w:space="0" w:color="auto"/>
        <w:bottom w:val="none" w:sz="0" w:space="0" w:color="auto"/>
        <w:right w:val="none" w:sz="0" w:space="0" w:color="auto"/>
      </w:divBdr>
    </w:div>
    <w:div w:id="1819029628">
      <w:bodyDiv w:val="1"/>
      <w:marLeft w:val="0"/>
      <w:marRight w:val="0"/>
      <w:marTop w:val="0"/>
      <w:marBottom w:val="0"/>
      <w:divBdr>
        <w:top w:val="none" w:sz="0" w:space="0" w:color="auto"/>
        <w:left w:val="none" w:sz="0" w:space="0" w:color="auto"/>
        <w:bottom w:val="none" w:sz="0" w:space="0" w:color="auto"/>
        <w:right w:val="none" w:sz="0" w:space="0" w:color="auto"/>
      </w:divBdr>
    </w:div>
    <w:div w:id="1830779505">
      <w:bodyDiv w:val="1"/>
      <w:marLeft w:val="0"/>
      <w:marRight w:val="0"/>
      <w:marTop w:val="0"/>
      <w:marBottom w:val="0"/>
      <w:divBdr>
        <w:top w:val="none" w:sz="0" w:space="0" w:color="auto"/>
        <w:left w:val="none" w:sz="0" w:space="0" w:color="auto"/>
        <w:bottom w:val="none" w:sz="0" w:space="0" w:color="auto"/>
        <w:right w:val="none" w:sz="0" w:space="0" w:color="auto"/>
      </w:divBdr>
    </w:div>
    <w:div w:id="1863930371">
      <w:bodyDiv w:val="1"/>
      <w:marLeft w:val="0"/>
      <w:marRight w:val="0"/>
      <w:marTop w:val="0"/>
      <w:marBottom w:val="0"/>
      <w:divBdr>
        <w:top w:val="none" w:sz="0" w:space="0" w:color="auto"/>
        <w:left w:val="none" w:sz="0" w:space="0" w:color="auto"/>
        <w:bottom w:val="none" w:sz="0" w:space="0" w:color="auto"/>
        <w:right w:val="none" w:sz="0" w:space="0" w:color="auto"/>
      </w:divBdr>
    </w:div>
    <w:div w:id="2014604655">
      <w:bodyDiv w:val="1"/>
      <w:marLeft w:val="0"/>
      <w:marRight w:val="0"/>
      <w:marTop w:val="0"/>
      <w:marBottom w:val="0"/>
      <w:divBdr>
        <w:top w:val="none" w:sz="0" w:space="0" w:color="auto"/>
        <w:left w:val="none" w:sz="0" w:space="0" w:color="auto"/>
        <w:bottom w:val="none" w:sz="0" w:space="0" w:color="auto"/>
        <w:right w:val="none" w:sz="0" w:space="0" w:color="auto"/>
      </w:divBdr>
    </w:div>
    <w:div w:id="2105614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customXml" Target="../customXml/item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fontTable" Target="fontTable.xml"/><Relationship Id="rId8"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11" ma:contentTypeDescription="Create a new document." ma:contentTypeScope="" ma:versionID="356c105b49f592e8efca50e3a33bf7de">
  <xsd:schema xmlns:xsd="http://www.w3.org/2001/XMLSchema" xmlns:xs="http://www.w3.org/2001/XMLSchema" xmlns:p="http://schemas.microsoft.com/office/2006/metadata/properties" xmlns:ns2="776f451b-789d-4c8f-af74-3c000e6cce27" xmlns:ns3="00896bbc-7f86-448f-ab6b-109e07409180" targetNamespace="http://schemas.microsoft.com/office/2006/metadata/properties" ma:root="true" ma:fieldsID="1ce4da39871e3730589cdf34ed46ab62" ns2:_="" ns3:_="">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2004FCA-4B9D-412B-BE12-D0E23937771C}">
  <ds:schemaRefs>
    <ds:schemaRef ds:uri="http://schemas.openxmlformats.org/officeDocument/2006/bibliography"/>
  </ds:schemaRefs>
</ds:datastoreItem>
</file>

<file path=customXml/itemProps2.xml><?xml version="1.0" encoding="utf-8"?>
<ds:datastoreItem xmlns:ds="http://schemas.openxmlformats.org/officeDocument/2006/customXml" ds:itemID="{C0ADBDC5-A662-4D9E-AAF0-37D66A5FD5D3}"/>
</file>

<file path=customXml/itemProps3.xml><?xml version="1.0" encoding="utf-8"?>
<ds:datastoreItem xmlns:ds="http://schemas.openxmlformats.org/officeDocument/2006/customXml" ds:itemID="{8515A7FF-C2E4-418A-B0BC-2FF2806943B9}"/>
</file>

<file path=customXml/itemProps4.xml><?xml version="1.0" encoding="utf-8"?>
<ds:datastoreItem xmlns:ds="http://schemas.openxmlformats.org/officeDocument/2006/customXml" ds:itemID="{6223E2EE-3A42-4DED-92D3-07F1937C70C7}"/>
</file>

<file path=docProps/app.xml><?xml version="1.0" encoding="utf-8"?>
<Properties xmlns="http://schemas.openxmlformats.org/officeDocument/2006/extended-properties" xmlns:vt="http://schemas.openxmlformats.org/officeDocument/2006/docPropsVTypes">
  <Template>Normal</Template>
  <TotalTime>22</TotalTime>
  <Pages>11</Pages>
  <Words>1768</Words>
  <Characters>1008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Grace Christian School</Company>
  <LinksUpToDate>false</LinksUpToDate>
  <CharactersWithSpaces>11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Robinson, Kelly</cp:lastModifiedBy>
  <cp:revision>10</cp:revision>
  <dcterms:created xsi:type="dcterms:W3CDTF">2015-09-24T00:57:00Z</dcterms:created>
  <dcterms:modified xsi:type="dcterms:W3CDTF">2015-09-24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